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Pr="007D07A5" w:rsidRDefault="00D932FC" w:rsidP="0009144A">
      <w:pPr>
        <w:pStyle w:val="Title"/>
      </w:pPr>
      <w:r w:rsidRPr="007D07A5">
        <w:t>Math</w:t>
      </w:r>
      <w:r w:rsidR="0082614B" w:rsidRPr="007D07A5">
        <w:t xml:space="preserve"> </w:t>
      </w:r>
      <w:r w:rsidRPr="007D07A5">
        <w:t>1</w:t>
      </w:r>
      <w:r w:rsidR="0082614B" w:rsidRPr="007D07A5">
        <w:t>0</w:t>
      </w:r>
    </w:p>
    <w:p w:rsidR="0082614B" w:rsidRPr="007D07A5" w:rsidRDefault="0082614B" w:rsidP="0009144A">
      <w:pPr>
        <w:pStyle w:val="Title"/>
      </w:pPr>
      <w:r w:rsidRPr="007D07A5">
        <w:rPr>
          <w:u w:val="single"/>
        </w:rPr>
        <w:t>Lesson</w:t>
      </w:r>
      <w:r w:rsidR="00D932FC" w:rsidRPr="007D07A5">
        <w:rPr>
          <w:u w:val="single"/>
        </w:rPr>
        <w:t xml:space="preserve"> </w:t>
      </w:r>
      <w:r w:rsidR="00EA4CF4">
        <w:rPr>
          <w:u w:val="single"/>
        </w:rPr>
        <w:t>3</w:t>
      </w:r>
      <w:r w:rsidR="00B22837" w:rsidRPr="007D07A5">
        <w:rPr>
          <w:u w:val="single"/>
        </w:rPr>
        <w:t>–</w:t>
      </w:r>
      <w:r w:rsidR="00A513AE">
        <w:rPr>
          <w:u w:val="single"/>
        </w:rPr>
        <w:t>5</w:t>
      </w:r>
      <w:r w:rsidRPr="007D07A5">
        <w:t xml:space="preserve">  </w:t>
      </w:r>
      <w:r w:rsidR="00B2394A" w:rsidRPr="007D07A5">
        <w:t>Answers</w:t>
      </w:r>
    </w:p>
    <w:p w:rsidR="008412E4" w:rsidRPr="0009144A" w:rsidRDefault="008412E4" w:rsidP="00D4276E">
      <w:pPr>
        <w:ind w:left="432" w:hanging="432"/>
        <w:rPr>
          <w:rFonts w:asciiTheme="minorHAnsi" w:hAnsiTheme="minorHAnsi"/>
          <w:b/>
          <w:sz w:val="28"/>
          <w:szCs w:val="28"/>
        </w:rPr>
      </w:pPr>
      <w:r w:rsidRPr="0009144A">
        <w:rPr>
          <w:rFonts w:asciiTheme="minorHAnsi" w:hAnsiTheme="minorHAnsi"/>
          <w:b/>
          <w:sz w:val="28"/>
          <w:szCs w:val="28"/>
        </w:rPr>
        <w:t>Lesson Questions</w:t>
      </w:r>
    </w:p>
    <w:p w:rsidR="00E70F32" w:rsidRDefault="00E70F32" w:rsidP="00E70F32">
      <w:pPr>
        <w:rPr>
          <w:rFonts w:cs="MeliorLTStd"/>
          <w:color w:val="000000"/>
          <w:szCs w:val="24"/>
        </w:rPr>
      </w:pPr>
    </w:p>
    <w:p w:rsidR="00E70F32" w:rsidRPr="005D1968" w:rsidRDefault="00E70F32" w:rsidP="00E70F32">
      <w:pPr>
        <w:rPr>
          <w:rFonts w:cstheme="minorHAnsi"/>
          <w:b/>
          <w:szCs w:val="24"/>
        </w:rPr>
      </w:pPr>
      <w:r w:rsidRPr="005D1968">
        <w:rPr>
          <w:rFonts w:cstheme="minorHAnsi"/>
          <w:b/>
          <w:szCs w:val="24"/>
        </w:rPr>
        <w:t xml:space="preserve">Question 1 </w:t>
      </w:r>
    </w:p>
    <w:p w:rsidR="00ED54C4" w:rsidRDefault="00A513AE" w:rsidP="00A513AE">
      <w:pPr>
        <w:autoSpaceDE w:val="0"/>
        <w:autoSpaceDN w:val="0"/>
        <w:adjustRightInd w:val="0"/>
        <w:ind w:left="1152" w:hanging="432"/>
        <w:rPr>
          <w:rFonts w:cs="Minion-Regular"/>
          <w:szCs w:val="24"/>
        </w:rPr>
      </w:pPr>
      <w:r>
        <w:rPr>
          <w:rFonts w:cs="Minion-Regular"/>
          <w:szCs w:val="24"/>
        </w:rPr>
        <w:t>a)</w:t>
      </w:r>
      <w:r>
        <w:rPr>
          <w:rFonts w:cs="Minion-Regular"/>
          <w:szCs w:val="24"/>
        </w:rPr>
        <w:tab/>
      </w:r>
      <w:r w:rsidR="00ED54C4">
        <w:rPr>
          <w:rFonts w:cs="Minion-Regular"/>
          <w:szCs w:val="24"/>
        </w:rPr>
        <w:t>A relation is an association between two variables.  Both graphs are relations.</w:t>
      </w:r>
      <w:r>
        <w:rPr>
          <w:rFonts w:cs="Minion-Regular"/>
          <w:szCs w:val="24"/>
        </w:rPr>
        <w:t xml:space="preserve"> </w:t>
      </w:r>
      <w:r w:rsidR="00ED54C4">
        <w:rPr>
          <w:rFonts w:cs="Minion-Regular"/>
          <w:szCs w:val="24"/>
        </w:rPr>
        <w:t>A function is a relation where for every x-value there is only one y-value.  This is true for both graphs, therefore they are functions.</w:t>
      </w:r>
    </w:p>
    <w:p w:rsidR="00E70F32" w:rsidRPr="000D3715" w:rsidRDefault="00E70F32" w:rsidP="00E70F32">
      <w:pPr>
        <w:autoSpaceDE w:val="0"/>
        <w:autoSpaceDN w:val="0"/>
        <w:adjustRightInd w:val="0"/>
        <w:rPr>
          <w:rFonts w:cs="Minion-Regular"/>
          <w:szCs w:val="24"/>
        </w:rPr>
      </w:pPr>
    </w:p>
    <w:p w:rsidR="008B4C95" w:rsidRPr="000D3715" w:rsidRDefault="00A513AE" w:rsidP="00A513AE">
      <w:pPr>
        <w:ind w:left="1152" w:hanging="432"/>
        <w:rPr>
          <w:rFonts w:cs="MeliorLTStd"/>
          <w:color w:val="000000"/>
          <w:szCs w:val="24"/>
        </w:rPr>
      </w:pPr>
      <w:r>
        <w:rPr>
          <w:rFonts w:cs="Minion-Regular"/>
          <w:szCs w:val="24"/>
        </w:rPr>
        <w:t>b)</w:t>
      </w:r>
      <w:r>
        <w:rPr>
          <w:rFonts w:cs="Minion-Regular"/>
          <w:szCs w:val="24"/>
        </w:rPr>
        <w:tab/>
      </w:r>
      <w:r w:rsidR="008B4C95">
        <w:rPr>
          <w:rFonts w:cs="Minion-Regular"/>
          <w:szCs w:val="24"/>
        </w:rPr>
        <w:t>Joe’s graph is discrete since there is no relation between the number of species heard or seen from one time interval to the next.  However, Alice’s graph should be connected since the temperature changes gradually with time from one reading to the next.</w:t>
      </w:r>
    </w:p>
    <w:p w:rsidR="00E70F32" w:rsidRPr="00E70F32" w:rsidRDefault="00E70F32" w:rsidP="006C1EA8">
      <w:pPr>
        <w:rPr>
          <w:rFonts w:cstheme="minorHAnsi"/>
          <w:szCs w:val="24"/>
        </w:rPr>
      </w:pPr>
    </w:p>
    <w:p w:rsidR="00E70F32" w:rsidRDefault="00E70F32" w:rsidP="00E70F32">
      <w:pPr>
        <w:rPr>
          <w:rFonts w:cstheme="minorHAnsi"/>
          <w:szCs w:val="24"/>
        </w:rPr>
      </w:pPr>
      <w:r>
        <w:rPr>
          <w:b/>
          <w:szCs w:val="24"/>
        </w:rPr>
        <w:t>Question 2</w:t>
      </w:r>
      <w:r>
        <w:rPr>
          <w:rFonts w:cstheme="minorHAnsi"/>
          <w:szCs w:val="24"/>
        </w:rPr>
        <w:t xml:space="preserve"> </w:t>
      </w:r>
    </w:p>
    <w:p w:rsidR="00E70F32" w:rsidRPr="008B4C95" w:rsidRDefault="00E70F32" w:rsidP="00E70F32">
      <w:pPr>
        <w:ind w:left="432" w:hanging="432"/>
        <w:rPr>
          <w:rFonts w:cs="MeliorLTStd-Italic"/>
          <w:i/>
          <w:iCs/>
          <w:color w:val="000000"/>
          <w:szCs w:val="24"/>
        </w:rPr>
      </w:pPr>
      <w:r w:rsidRPr="008B4C95">
        <w:rPr>
          <w:rFonts w:cs="MeliorLTStd-Italic"/>
          <w:i/>
          <w:iCs/>
          <w:color w:val="000000"/>
          <w:szCs w:val="24"/>
        </w:rPr>
        <w:t>Words:</w:t>
      </w:r>
    </w:p>
    <w:p w:rsidR="00E70F32" w:rsidRPr="008B4C95" w:rsidRDefault="00E70F32" w:rsidP="00E70F32">
      <w:pPr>
        <w:ind w:left="432" w:hanging="432"/>
        <w:rPr>
          <w:color w:val="000000"/>
          <w:szCs w:val="24"/>
        </w:rPr>
      </w:pPr>
      <w:r w:rsidRPr="008B4C95">
        <w:rPr>
          <w:color w:val="000000"/>
          <w:szCs w:val="24"/>
        </w:rPr>
        <w:tab/>
        <w:t>Domain: The number of beats is given by the numbers 1, 5, 9, 13, 17, 21, 25, and 29.</w:t>
      </w:r>
    </w:p>
    <w:p w:rsidR="00E70F32" w:rsidRPr="008B4C95" w:rsidRDefault="00E70F32" w:rsidP="00E70F32">
      <w:pPr>
        <w:ind w:left="432" w:hanging="432"/>
        <w:rPr>
          <w:color w:val="000000"/>
          <w:szCs w:val="24"/>
        </w:rPr>
      </w:pPr>
      <w:r w:rsidRPr="008B4C95">
        <w:rPr>
          <w:color w:val="000000"/>
          <w:szCs w:val="24"/>
        </w:rPr>
        <w:tab/>
        <w:t>Range: The number of claps is given by the whole numbers between 1 and 8, inclusive.</w:t>
      </w:r>
    </w:p>
    <w:p w:rsidR="00E70F32" w:rsidRPr="008B4C95" w:rsidRDefault="00E70F32" w:rsidP="00E70F32">
      <w:pPr>
        <w:ind w:left="432" w:hanging="432"/>
        <w:rPr>
          <w:rFonts w:cs="MeliorLTStd-Italic"/>
          <w:i/>
          <w:iCs/>
          <w:color w:val="000000"/>
          <w:szCs w:val="24"/>
        </w:rPr>
      </w:pPr>
      <w:r w:rsidRPr="008B4C95">
        <w:rPr>
          <w:rFonts w:cs="MeliorLTStd-Italic"/>
          <w:i/>
          <w:iCs/>
          <w:color w:val="000000"/>
          <w:szCs w:val="24"/>
        </w:rPr>
        <w:t>List:</w:t>
      </w:r>
    </w:p>
    <w:p w:rsidR="00E70F32" w:rsidRPr="008B4C95" w:rsidRDefault="00E70F32" w:rsidP="00E70F32">
      <w:pPr>
        <w:ind w:left="432" w:hanging="432"/>
        <w:rPr>
          <w:color w:val="000000"/>
          <w:szCs w:val="24"/>
        </w:rPr>
      </w:pPr>
      <w:r w:rsidRPr="008B4C95">
        <w:rPr>
          <w:color w:val="000000"/>
          <w:szCs w:val="24"/>
        </w:rPr>
        <w:tab/>
        <w:t>Domain: {1, 5, 9, 13, 17, 21, 25, 29}</w:t>
      </w:r>
    </w:p>
    <w:p w:rsidR="00E70F32" w:rsidRDefault="00E70F32" w:rsidP="007416A1">
      <w:pPr>
        <w:ind w:firstLine="432"/>
        <w:rPr>
          <w:color w:val="000000"/>
          <w:szCs w:val="24"/>
        </w:rPr>
      </w:pPr>
      <w:r w:rsidRPr="008B4C95">
        <w:rPr>
          <w:color w:val="000000"/>
          <w:szCs w:val="24"/>
        </w:rPr>
        <w:t>Range: {1, 2, 3, 4, 5, 6, 7, 8}</w:t>
      </w:r>
    </w:p>
    <w:p w:rsidR="00E70F32" w:rsidRDefault="00E70F32" w:rsidP="00E70F32">
      <w:pPr>
        <w:rPr>
          <w:color w:val="000000"/>
          <w:szCs w:val="24"/>
        </w:rPr>
      </w:pPr>
    </w:p>
    <w:p w:rsidR="00E70F32" w:rsidRDefault="00E70F32" w:rsidP="00E70F32">
      <w:pPr>
        <w:rPr>
          <w:rFonts w:cstheme="minorHAnsi"/>
          <w:szCs w:val="24"/>
        </w:rPr>
      </w:pPr>
      <w:r w:rsidRPr="003B0105">
        <w:rPr>
          <w:b/>
          <w:noProof/>
          <w:szCs w:val="24"/>
        </w:rPr>
        <w:t>Question 3</w:t>
      </w:r>
      <w:r>
        <w:rPr>
          <w:rFonts w:cstheme="minorHAnsi"/>
          <w:szCs w:val="24"/>
        </w:rPr>
        <w:t xml:space="preserve">  </w:t>
      </w:r>
    </w:p>
    <w:p w:rsidR="007416A1" w:rsidRPr="00822D6A" w:rsidRDefault="00E70F32" w:rsidP="00E70F32">
      <w:pPr>
        <w:ind w:left="432" w:hanging="432"/>
        <w:rPr>
          <w:rFonts w:cs="NeoSans-Bold"/>
          <w:b/>
          <w:bCs/>
          <w:szCs w:val="24"/>
        </w:rPr>
      </w:pPr>
      <w:r w:rsidRPr="00822D6A">
        <w:rPr>
          <w:rFonts w:cs="NeoSans-Bold"/>
          <w:b/>
          <w:bCs/>
          <w:szCs w:val="24"/>
        </w:rPr>
        <w:t>a)</w:t>
      </w:r>
      <w:r w:rsidRPr="00822D6A">
        <w:rPr>
          <w:rFonts w:cs="NeoSans-Bold"/>
          <w:b/>
          <w:bCs/>
          <w:szCs w:val="24"/>
        </w:rPr>
        <w:tab/>
      </w:r>
    </w:p>
    <w:p w:rsidR="007416A1" w:rsidRDefault="007416A1" w:rsidP="00E70F32">
      <w:pPr>
        <w:ind w:left="432" w:hanging="432"/>
        <w:rPr>
          <w:rFonts w:cs="NeoSans-Bold"/>
          <w:bCs/>
          <w:szCs w:val="24"/>
        </w:rPr>
      </w:pPr>
      <w:r>
        <w:rPr>
          <w:rFonts w:cs="NeoSans-Bold"/>
          <w:bCs/>
          <w:szCs w:val="24"/>
        </w:rPr>
        <w:t>A)</w:t>
      </w:r>
      <w:r>
        <w:rPr>
          <w:rFonts w:cs="NeoSans-Bold"/>
          <w:bCs/>
          <w:szCs w:val="24"/>
        </w:rPr>
        <w:tab/>
      </w:r>
      <w:r w:rsidR="003376C3">
        <w:rPr>
          <w:szCs w:val="24"/>
        </w:rPr>
        <w:t>Yes the graph is a relation (i.e. – all graphs show relations between variables).</w:t>
      </w:r>
    </w:p>
    <w:p w:rsidR="007416A1" w:rsidRDefault="007416A1" w:rsidP="00E70F32">
      <w:pPr>
        <w:ind w:left="432" w:hanging="432"/>
        <w:rPr>
          <w:rFonts w:cs="NeoSans-Bold"/>
          <w:bCs/>
          <w:szCs w:val="24"/>
        </w:rPr>
      </w:pPr>
      <w:r>
        <w:rPr>
          <w:rFonts w:cs="NeoSans-Bold"/>
          <w:bCs/>
          <w:szCs w:val="24"/>
        </w:rPr>
        <w:t>B)</w:t>
      </w:r>
      <w:r>
        <w:rPr>
          <w:rFonts w:cs="NeoSans-Bold"/>
          <w:bCs/>
          <w:szCs w:val="24"/>
        </w:rPr>
        <w:tab/>
      </w:r>
      <w:r w:rsidR="003376C3">
        <w:rPr>
          <w:szCs w:val="24"/>
        </w:rPr>
        <w:t>The graph is a function – it passes the vertical line test.</w:t>
      </w:r>
    </w:p>
    <w:p w:rsidR="00E70F32" w:rsidRPr="008B4C95" w:rsidRDefault="007416A1" w:rsidP="00E70F32">
      <w:pPr>
        <w:ind w:left="432" w:hanging="432"/>
        <w:rPr>
          <w:szCs w:val="24"/>
        </w:rPr>
      </w:pPr>
      <w:r>
        <w:rPr>
          <w:rFonts w:cs="NeoSans-Bold"/>
          <w:bCs/>
          <w:szCs w:val="24"/>
        </w:rPr>
        <w:t>C)</w:t>
      </w:r>
      <w:r>
        <w:rPr>
          <w:rFonts w:cs="NeoSans-Bold"/>
          <w:bCs/>
          <w:szCs w:val="24"/>
        </w:rPr>
        <w:tab/>
      </w:r>
      <w:r w:rsidR="00E70F32" w:rsidRPr="008B4C95">
        <w:rPr>
          <w:szCs w:val="24"/>
        </w:rPr>
        <w:t xml:space="preserve">From looking at the graph, you can see that the smallest value for </w:t>
      </w:r>
      <w:r w:rsidR="00E70F32" w:rsidRPr="008B4C95">
        <w:rPr>
          <w:rFonts w:cs="MeliorLTStd-Italic"/>
          <w:i/>
          <w:iCs/>
          <w:szCs w:val="24"/>
        </w:rPr>
        <w:t xml:space="preserve">x </w:t>
      </w:r>
      <w:r w:rsidR="00E70F32" w:rsidRPr="008B4C95">
        <w:rPr>
          <w:szCs w:val="24"/>
        </w:rPr>
        <w:t xml:space="preserve">is </w:t>
      </w:r>
      <w:r w:rsidR="00E70F32" w:rsidRPr="008B4C95">
        <w:rPr>
          <w:rFonts w:eastAsia="UniMath-Regular" w:cs="UniMath-Regular"/>
          <w:szCs w:val="24"/>
        </w:rPr>
        <w:t>–</w:t>
      </w:r>
      <w:r w:rsidR="00E70F32" w:rsidRPr="008B4C95">
        <w:rPr>
          <w:szCs w:val="24"/>
        </w:rPr>
        <w:t xml:space="preserve">6. The largest value for </w:t>
      </w:r>
      <w:r w:rsidR="00E70F32" w:rsidRPr="008B4C95">
        <w:rPr>
          <w:rFonts w:cs="MeliorLTStd-Italic"/>
          <w:i/>
          <w:iCs/>
          <w:szCs w:val="24"/>
        </w:rPr>
        <w:t xml:space="preserve">x </w:t>
      </w:r>
      <w:r w:rsidR="00E70F32" w:rsidRPr="008B4C95">
        <w:rPr>
          <w:szCs w:val="24"/>
        </w:rPr>
        <w:t xml:space="preserve">is up to, but not including, 3. The smallest value for </w:t>
      </w:r>
      <w:r w:rsidR="00E70F32" w:rsidRPr="008B4C95">
        <w:rPr>
          <w:rFonts w:cs="MeliorLTStd-Italic"/>
          <w:i/>
          <w:iCs/>
          <w:szCs w:val="24"/>
        </w:rPr>
        <w:t xml:space="preserve">y </w:t>
      </w:r>
      <w:r w:rsidR="00E70F32" w:rsidRPr="008B4C95">
        <w:rPr>
          <w:szCs w:val="24"/>
        </w:rPr>
        <w:t xml:space="preserve">is down to, but not including, </w:t>
      </w:r>
      <w:r w:rsidR="00E70F32" w:rsidRPr="008B4C95">
        <w:rPr>
          <w:rFonts w:eastAsia="UniMath-Regular" w:cs="UniMath-Regular"/>
          <w:szCs w:val="24"/>
        </w:rPr>
        <w:t>–</w:t>
      </w:r>
      <w:r w:rsidR="00E70F32" w:rsidRPr="008B4C95">
        <w:rPr>
          <w:szCs w:val="24"/>
        </w:rPr>
        <w:t xml:space="preserve">4. The largest value for </w:t>
      </w:r>
      <w:r w:rsidR="00E70F32" w:rsidRPr="008B4C95">
        <w:rPr>
          <w:rFonts w:cs="MeliorLTStd-Italic"/>
          <w:i/>
          <w:iCs/>
          <w:szCs w:val="24"/>
        </w:rPr>
        <w:t xml:space="preserve">y </w:t>
      </w:r>
      <w:r w:rsidR="00E70F32" w:rsidRPr="008B4C95">
        <w:rPr>
          <w:szCs w:val="24"/>
        </w:rPr>
        <w:t>is 5.</w:t>
      </w:r>
    </w:p>
    <w:tbl>
      <w:tblPr>
        <w:tblStyle w:val="TableGrid"/>
        <w:tblW w:w="0" w:type="auto"/>
        <w:tblInd w:w="4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086"/>
        <w:gridCol w:w="4140"/>
      </w:tblGrid>
      <w:tr w:rsidR="00E70F32" w:rsidRPr="008B4C95" w:rsidTr="00F57C81">
        <w:tc>
          <w:tcPr>
            <w:tcW w:w="4086" w:type="dxa"/>
          </w:tcPr>
          <w:p w:rsidR="00E70F32" w:rsidRPr="008B4C95" w:rsidRDefault="00E70F32" w:rsidP="00F57C81">
            <w:pPr>
              <w:jc w:val="center"/>
              <w:rPr>
                <w:rFonts w:cstheme="minorHAnsi"/>
                <w:szCs w:val="24"/>
              </w:rPr>
            </w:pPr>
            <w:r w:rsidRPr="008B4C95">
              <w:rPr>
                <w:rFonts w:cs="MeliorLTStd-Bold"/>
                <w:b/>
                <w:bCs/>
                <w:szCs w:val="24"/>
              </w:rPr>
              <w:t>Domain</w:t>
            </w:r>
          </w:p>
        </w:tc>
        <w:tc>
          <w:tcPr>
            <w:tcW w:w="4140" w:type="dxa"/>
          </w:tcPr>
          <w:p w:rsidR="00E70F32" w:rsidRPr="008B4C95" w:rsidRDefault="00E70F32" w:rsidP="00F57C81">
            <w:pPr>
              <w:ind w:left="432" w:hanging="432"/>
              <w:jc w:val="center"/>
              <w:rPr>
                <w:rFonts w:cstheme="minorHAnsi"/>
                <w:szCs w:val="24"/>
              </w:rPr>
            </w:pPr>
            <w:r w:rsidRPr="008B4C95">
              <w:rPr>
                <w:rFonts w:cs="MeliorLTStd-Bold"/>
                <w:b/>
                <w:bCs/>
                <w:szCs w:val="24"/>
              </w:rPr>
              <w:t>Range</w:t>
            </w:r>
          </w:p>
        </w:tc>
      </w:tr>
      <w:tr w:rsidR="00E70F32" w:rsidRPr="008B4C95" w:rsidTr="00F57C81">
        <w:tc>
          <w:tcPr>
            <w:tcW w:w="4086" w:type="dxa"/>
          </w:tcPr>
          <w:p w:rsidR="00E70F32" w:rsidRPr="008B4C95" w:rsidRDefault="00E70F32" w:rsidP="00F57C81">
            <w:pPr>
              <w:ind w:left="432" w:hanging="432"/>
              <w:rPr>
                <w:rFonts w:cs="MeliorLTStd-Italic"/>
                <w:i/>
                <w:iCs/>
                <w:szCs w:val="24"/>
              </w:rPr>
            </w:pPr>
            <w:r w:rsidRPr="008B4C95">
              <w:rPr>
                <w:rFonts w:cs="MeliorLTStd-Italic"/>
                <w:i/>
                <w:iCs/>
                <w:szCs w:val="24"/>
              </w:rPr>
              <w:t>Words</w:t>
            </w:r>
          </w:p>
          <w:p w:rsidR="00E70F32" w:rsidRPr="008B4C95" w:rsidRDefault="00E70F32" w:rsidP="00F57C81">
            <w:pPr>
              <w:spacing w:after="120"/>
              <w:ind w:left="432" w:hanging="432"/>
              <w:rPr>
                <w:szCs w:val="24"/>
              </w:rPr>
            </w:pPr>
            <w:r w:rsidRPr="008B4C95">
              <w:rPr>
                <w:szCs w:val="24"/>
              </w:rPr>
              <w:tab/>
              <w:t xml:space="preserve">All real numbers between </w:t>
            </w:r>
            <w:r w:rsidRPr="008B4C95">
              <w:rPr>
                <w:rFonts w:eastAsia="UniMath-Regular" w:cs="UniMath-Regular"/>
                <w:szCs w:val="24"/>
              </w:rPr>
              <w:t>–</w:t>
            </w:r>
            <w:r w:rsidRPr="008B4C95">
              <w:rPr>
                <w:szCs w:val="24"/>
              </w:rPr>
              <w:t xml:space="preserve">6 and 3, including </w:t>
            </w:r>
            <w:r w:rsidRPr="008B4C95">
              <w:rPr>
                <w:rFonts w:eastAsia="UniMath-Regular" w:cs="UniMath-Regular"/>
                <w:szCs w:val="24"/>
              </w:rPr>
              <w:t>–</w:t>
            </w:r>
            <w:r w:rsidRPr="008B4C95">
              <w:rPr>
                <w:szCs w:val="24"/>
              </w:rPr>
              <w:t>6 but not including 3</w:t>
            </w:r>
          </w:p>
          <w:p w:rsidR="00E70F32" w:rsidRPr="008B4C95" w:rsidRDefault="00E70F32" w:rsidP="00F57C81">
            <w:pPr>
              <w:ind w:left="432" w:hanging="432"/>
              <w:rPr>
                <w:rFonts w:cs="MeliorLTStd-Italic"/>
                <w:i/>
                <w:iCs/>
                <w:szCs w:val="24"/>
              </w:rPr>
            </w:pPr>
            <w:r w:rsidRPr="008B4C95">
              <w:rPr>
                <w:rFonts w:cs="MeliorLTStd-Italic"/>
                <w:i/>
                <w:iCs/>
                <w:szCs w:val="24"/>
              </w:rPr>
              <w:t>Interval Notation</w:t>
            </w:r>
          </w:p>
          <w:p w:rsidR="00E70F32" w:rsidRPr="008B4C95" w:rsidRDefault="00E70F32" w:rsidP="00F57C81">
            <w:pPr>
              <w:spacing w:after="120"/>
              <w:ind w:left="432" w:hanging="432"/>
              <w:rPr>
                <w:szCs w:val="24"/>
              </w:rPr>
            </w:pPr>
            <w:r w:rsidRPr="008B4C95">
              <w:rPr>
                <w:szCs w:val="24"/>
              </w:rPr>
              <w:tab/>
              <w:t>[–6, 3)</w:t>
            </w:r>
          </w:p>
          <w:p w:rsidR="00E70F32" w:rsidRPr="008B4C95" w:rsidRDefault="00E70F32" w:rsidP="00F57C81">
            <w:pPr>
              <w:ind w:left="432" w:hanging="432"/>
              <w:rPr>
                <w:rFonts w:cs="MeliorLTStd-Italic"/>
                <w:i/>
                <w:iCs/>
                <w:szCs w:val="24"/>
              </w:rPr>
            </w:pPr>
            <w:r w:rsidRPr="008B4C95">
              <w:rPr>
                <w:rFonts w:cs="MeliorLTStd-Italic"/>
                <w:i/>
                <w:iCs/>
                <w:szCs w:val="24"/>
              </w:rPr>
              <w:t>Set Notation</w:t>
            </w:r>
          </w:p>
          <w:p w:rsidR="00E70F32" w:rsidRPr="008B4C95" w:rsidRDefault="00E70F32" w:rsidP="00BA1DA6">
            <w:pPr>
              <w:ind w:left="432" w:hanging="432"/>
              <w:rPr>
                <w:szCs w:val="24"/>
              </w:rPr>
            </w:pPr>
            <w:r w:rsidRPr="008B4C95">
              <w:rPr>
                <w:szCs w:val="24"/>
              </w:rPr>
              <w:tab/>
            </w:r>
            <w:r w:rsidRPr="008B4C95">
              <w:rPr>
                <w:rFonts w:eastAsia="UniMath-Regular" w:cs="UniMath-Regular"/>
                <w:szCs w:val="24"/>
              </w:rPr>
              <w:t>–</w:t>
            </w:r>
            <w:r w:rsidRPr="008B4C95">
              <w:rPr>
                <w:szCs w:val="24"/>
              </w:rPr>
              <w:t xml:space="preserve">6 </w:t>
            </w:r>
            <w:r w:rsidRPr="008B4C95">
              <w:rPr>
                <w:rFonts w:eastAsia="UniMath-Regular" w:cs="UniMath-Regular"/>
                <w:szCs w:val="24"/>
              </w:rPr>
              <w:t xml:space="preserve">≤ </w:t>
            </w:r>
            <w:r w:rsidRPr="008B4C95">
              <w:rPr>
                <w:rFonts w:cs="MeliorLTStd-Italic"/>
                <w:i/>
                <w:iCs/>
                <w:szCs w:val="24"/>
              </w:rPr>
              <w:t xml:space="preserve">x </w:t>
            </w:r>
            <w:r w:rsidRPr="008B4C95">
              <w:rPr>
                <w:rFonts w:eastAsia="UniMath-Regular" w:cs="UniMath-Regular"/>
                <w:szCs w:val="24"/>
              </w:rPr>
              <w:t xml:space="preserve">&lt; </w:t>
            </w:r>
            <w:r w:rsidRPr="008B4C95">
              <w:rPr>
                <w:szCs w:val="24"/>
              </w:rPr>
              <w:t>3</w:t>
            </w:r>
          </w:p>
        </w:tc>
        <w:tc>
          <w:tcPr>
            <w:tcW w:w="4140" w:type="dxa"/>
          </w:tcPr>
          <w:p w:rsidR="00E70F32" w:rsidRPr="008B4C95" w:rsidRDefault="00E70F32" w:rsidP="00F57C81">
            <w:pPr>
              <w:ind w:left="432" w:hanging="432"/>
              <w:rPr>
                <w:rFonts w:cs="MeliorLTStd-Italic"/>
                <w:i/>
                <w:iCs/>
                <w:szCs w:val="24"/>
              </w:rPr>
            </w:pPr>
            <w:r w:rsidRPr="008B4C95">
              <w:rPr>
                <w:rFonts w:cs="MeliorLTStd-Italic"/>
                <w:i/>
                <w:iCs/>
                <w:szCs w:val="24"/>
              </w:rPr>
              <w:t>Words</w:t>
            </w:r>
          </w:p>
          <w:p w:rsidR="00E70F32" w:rsidRPr="008B4C95" w:rsidRDefault="00E70F32" w:rsidP="00F57C81">
            <w:pPr>
              <w:spacing w:after="120"/>
              <w:ind w:left="432" w:hanging="432"/>
              <w:rPr>
                <w:szCs w:val="24"/>
              </w:rPr>
            </w:pPr>
            <w:r w:rsidRPr="008B4C95">
              <w:rPr>
                <w:szCs w:val="24"/>
              </w:rPr>
              <w:tab/>
              <w:t xml:space="preserve">All real numbers between </w:t>
            </w:r>
            <w:r w:rsidRPr="008B4C95">
              <w:rPr>
                <w:rFonts w:eastAsia="UniMath-Regular" w:cs="UniMath-Regular"/>
                <w:szCs w:val="24"/>
              </w:rPr>
              <w:t>–</w:t>
            </w:r>
            <w:r w:rsidRPr="008B4C95">
              <w:rPr>
                <w:szCs w:val="24"/>
              </w:rPr>
              <w:t xml:space="preserve">4 and 5, not including </w:t>
            </w:r>
            <w:r w:rsidRPr="008B4C95">
              <w:rPr>
                <w:rFonts w:eastAsia="UniMath-Regular" w:cs="UniMath-Regular"/>
                <w:szCs w:val="24"/>
              </w:rPr>
              <w:t>–</w:t>
            </w:r>
            <w:r w:rsidRPr="008B4C95">
              <w:rPr>
                <w:szCs w:val="24"/>
              </w:rPr>
              <w:t>4 but including 5</w:t>
            </w:r>
          </w:p>
          <w:p w:rsidR="00E70F32" w:rsidRPr="008B4C95" w:rsidRDefault="00E70F32" w:rsidP="00F57C81">
            <w:pPr>
              <w:ind w:left="432" w:hanging="432"/>
              <w:rPr>
                <w:rFonts w:cs="MeliorLTStd-Italic"/>
                <w:i/>
                <w:iCs/>
                <w:szCs w:val="24"/>
              </w:rPr>
            </w:pPr>
            <w:r w:rsidRPr="008B4C95">
              <w:rPr>
                <w:rFonts w:cs="MeliorLTStd-Italic"/>
                <w:i/>
                <w:iCs/>
                <w:szCs w:val="24"/>
              </w:rPr>
              <w:t>Interval Notation</w:t>
            </w:r>
          </w:p>
          <w:p w:rsidR="00E70F32" w:rsidRPr="008B4C95" w:rsidRDefault="00E70F32" w:rsidP="00F57C81">
            <w:pPr>
              <w:spacing w:after="120"/>
              <w:ind w:left="432" w:hanging="432"/>
              <w:rPr>
                <w:szCs w:val="24"/>
              </w:rPr>
            </w:pPr>
            <w:r w:rsidRPr="008B4C95">
              <w:rPr>
                <w:szCs w:val="24"/>
              </w:rPr>
              <w:tab/>
              <w:t>(</w:t>
            </w:r>
            <w:r w:rsidRPr="008B4C95">
              <w:rPr>
                <w:rFonts w:eastAsia="UniMath-Regular" w:cs="UniMath-Regular"/>
                <w:szCs w:val="24"/>
              </w:rPr>
              <w:t>–</w:t>
            </w:r>
            <w:r w:rsidRPr="008B4C95">
              <w:rPr>
                <w:szCs w:val="24"/>
              </w:rPr>
              <w:t>4, 5]</w:t>
            </w:r>
          </w:p>
          <w:p w:rsidR="00E70F32" w:rsidRPr="008B4C95" w:rsidRDefault="00E70F32" w:rsidP="00F57C81">
            <w:pPr>
              <w:ind w:left="432" w:hanging="432"/>
              <w:rPr>
                <w:rFonts w:cs="MeliorLTStd-Italic"/>
                <w:i/>
                <w:iCs/>
                <w:szCs w:val="24"/>
              </w:rPr>
            </w:pPr>
            <w:r w:rsidRPr="008B4C95">
              <w:rPr>
                <w:rFonts w:cs="MeliorLTStd-Italic"/>
                <w:i/>
                <w:iCs/>
                <w:szCs w:val="24"/>
              </w:rPr>
              <w:t>Set Notation</w:t>
            </w:r>
          </w:p>
          <w:p w:rsidR="00E70F32" w:rsidRPr="008B4C95" w:rsidRDefault="00E70F32" w:rsidP="00BA1DA6">
            <w:pPr>
              <w:ind w:left="432" w:hanging="432"/>
              <w:rPr>
                <w:szCs w:val="24"/>
              </w:rPr>
            </w:pPr>
            <w:r w:rsidRPr="008B4C95">
              <w:rPr>
                <w:szCs w:val="24"/>
              </w:rPr>
              <w:tab/>
            </w:r>
            <w:r w:rsidRPr="008B4C95">
              <w:rPr>
                <w:rFonts w:eastAsia="UniMath-Regular" w:cs="UniMath-Regular"/>
                <w:szCs w:val="24"/>
              </w:rPr>
              <w:t>–</w:t>
            </w:r>
            <w:r w:rsidRPr="008B4C95">
              <w:rPr>
                <w:szCs w:val="24"/>
              </w:rPr>
              <w:t xml:space="preserve">4 </w:t>
            </w:r>
            <w:r w:rsidRPr="008B4C95">
              <w:rPr>
                <w:rFonts w:eastAsia="UniMath-Regular" w:cs="UniMath-Regular"/>
                <w:szCs w:val="24"/>
              </w:rPr>
              <w:t xml:space="preserve">&lt; </w:t>
            </w:r>
            <w:r w:rsidRPr="008B4C95">
              <w:rPr>
                <w:rFonts w:cs="MeliorLTStd-Italic"/>
                <w:i/>
                <w:iCs/>
                <w:szCs w:val="24"/>
              </w:rPr>
              <w:t xml:space="preserve">y </w:t>
            </w:r>
            <w:r w:rsidRPr="008B4C95">
              <w:rPr>
                <w:rFonts w:eastAsia="UniMath-Regular" w:cs="UniMath-Regular"/>
                <w:szCs w:val="24"/>
              </w:rPr>
              <w:t xml:space="preserve">≤ </w:t>
            </w:r>
            <w:r w:rsidRPr="008B4C95">
              <w:rPr>
                <w:szCs w:val="24"/>
              </w:rPr>
              <w:t>5</w:t>
            </w:r>
          </w:p>
        </w:tc>
      </w:tr>
    </w:tbl>
    <w:p w:rsidR="00E70F32" w:rsidRPr="008B4C95" w:rsidRDefault="00E70F32" w:rsidP="00E70F32">
      <w:pPr>
        <w:ind w:left="432" w:hanging="432"/>
        <w:rPr>
          <w:rFonts w:cstheme="minorHAnsi"/>
          <w:szCs w:val="24"/>
        </w:rPr>
      </w:pPr>
    </w:p>
    <w:p w:rsidR="00822D6A" w:rsidRDefault="00822D6A">
      <w:pPr>
        <w:rPr>
          <w:rFonts w:cs="NeoSans-Bold"/>
          <w:bCs/>
          <w:szCs w:val="24"/>
        </w:rPr>
      </w:pPr>
      <w:r>
        <w:rPr>
          <w:rFonts w:cs="NeoSans-Bold"/>
          <w:bCs/>
          <w:szCs w:val="24"/>
        </w:rPr>
        <w:br w:type="page"/>
      </w:r>
    </w:p>
    <w:p w:rsidR="003376C3" w:rsidRPr="00822D6A" w:rsidRDefault="00E70F32" w:rsidP="00E70F32">
      <w:pPr>
        <w:ind w:left="432" w:hanging="432"/>
        <w:rPr>
          <w:rFonts w:cs="NeoSans-Bold"/>
          <w:b/>
          <w:bCs/>
          <w:szCs w:val="24"/>
        </w:rPr>
      </w:pPr>
      <w:r w:rsidRPr="00822D6A">
        <w:rPr>
          <w:rFonts w:cs="NeoSans-Bold"/>
          <w:b/>
          <w:bCs/>
          <w:szCs w:val="24"/>
        </w:rPr>
        <w:lastRenderedPageBreak/>
        <w:t>b)</w:t>
      </w:r>
      <w:r w:rsidRPr="00822D6A">
        <w:rPr>
          <w:rFonts w:cs="NeoSans-Bold"/>
          <w:b/>
          <w:bCs/>
          <w:szCs w:val="24"/>
        </w:rPr>
        <w:tab/>
      </w:r>
    </w:p>
    <w:p w:rsidR="003376C3" w:rsidRDefault="003376C3" w:rsidP="003376C3">
      <w:pPr>
        <w:ind w:left="432" w:hanging="432"/>
        <w:rPr>
          <w:rFonts w:cs="NeoSans-Bold"/>
          <w:bCs/>
          <w:szCs w:val="24"/>
        </w:rPr>
      </w:pPr>
      <w:r>
        <w:rPr>
          <w:rFonts w:cs="NeoSans-Bold"/>
          <w:bCs/>
          <w:szCs w:val="24"/>
        </w:rPr>
        <w:t>A)</w:t>
      </w:r>
      <w:r>
        <w:rPr>
          <w:rFonts w:cs="NeoSans-Bold"/>
          <w:bCs/>
          <w:szCs w:val="24"/>
        </w:rPr>
        <w:tab/>
      </w:r>
      <w:r>
        <w:rPr>
          <w:szCs w:val="24"/>
        </w:rPr>
        <w:t>Yes the graph is a relation (i.e. – all graphs show relations between variables).</w:t>
      </w:r>
    </w:p>
    <w:p w:rsidR="003376C3" w:rsidRDefault="003376C3" w:rsidP="003376C3">
      <w:pPr>
        <w:ind w:left="432" w:hanging="432"/>
        <w:rPr>
          <w:rFonts w:cs="NeoSans-Bold"/>
          <w:bCs/>
          <w:szCs w:val="24"/>
        </w:rPr>
      </w:pPr>
      <w:r>
        <w:rPr>
          <w:rFonts w:cs="NeoSans-Bold"/>
          <w:bCs/>
          <w:szCs w:val="24"/>
        </w:rPr>
        <w:t>B)</w:t>
      </w:r>
      <w:r>
        <w:rPr>
          <w:rFonts w:cs="NeoSans-Bold"/>
          <w:bCs/>
          <w:szCs w:val="24"/>
        </w:rPr>
        <w:tab/>
      </w:r>
      <w:r>
        <w:rPr>
          <w:szCs w:val="24"/>
        </w:rPr>
        <w:t>The graph is not a function – it fails the vertical line test.</w:t>
      </w:r>
    </w:p>
    <w:p w:rsidR="00E70F32" w:rsidRPr="008B4C95" w:rsidRDefault="003376C3" w:rsidP="00E70F32">
      <w:pPr>
        <w:ind w:left="432" w:hanging="432"/>
        <w:rPr>
          <w:szCs w:val="24"/>
        </w:rPr>
      </w:pPr>
      <w:r>
        <w:rPr>
          <w:rFonts w:cs="NeoSans-Bold"/>
          <w:bCs/>
          <w:szCs w:val="24"/>
        </w:rPr>
        <w:t>C)</w:t>
      </w:r>
      <w:r>
        <w:rPr>
          <w:rFonts w:cs="NeoSans-Bold"/>
          <w:bCs/>
          <w:szCs w:val="24"/>
        </w:rPr>
        <w:tab/>
      </w:r>
      <w:r w:rsidR="00E70F32" w:rsidRPr="008B4C95">
        <w:rPr>
          <w:szCs w:val="24"/>
        </w:rPr>
        <w:t xml:space="preserve">From looking at the graph, you can see that the smallest value for </w:t>
      </w:r>
      <w:r w:rsidR="00E70F32" w:rsidRPr="008B4C95">
        <w:rPr>
          <w:rFonts w:cs="MeliorLTStd-Italic"/>
          <w:i/>
          <w:iCs/>
          <w:szCs w:val="24"/>
        </w:rPr>
        <w:t xml:space="preserve">x </w:t>
      </w:r>
      <w:r w:rsidR="00E70F32" w:rsidRPr="008B4C95">
        <w:rPr>
          <w:szCs w:val="24"/>
        </w:rPr>
        <w:t xml:space="preserve">is 1. The largest value for </w:t>
      </w:r>
      <w:r w:rsidR="00E70F32" w:rsidRPr="008B4C95">
        <w:rPr>
          <w:rFonts w:cs="MeliorLTStd-Italic"/>
          <w:i/>
          <w:iCs/>
          <w:szCs w:val="24"/>
        </w:rPr>
        <w:t xml:space="preserve">x </w:t>
      </w:r>
      <w:r w:rsidR="00E70F32" w:rsidRPr="008B4C95">
        <w:rPr>
          <w:szCs w:val="24"/>
        </w:rPr>
        <w:t xml:space="preserve">is 7. The smallest value for </w:t>
      </w:r>
      <w:r w:rsidR="00E70F32" w:rsidRPr="008B4C95">
        <w:rPr>
          <w:rFonts w:cs="MeliorLTStd-Italic"/>
          <w:i/>
          <w:iCs/>
          <w:szCs w:val="24"/>
        </w:rPr>
        <w:t xml:space="preserve">y </w:t>
      </w:r>
      <w:r w:rsidR="00E70F32" w:rsidRPr="008B4C95">
        <w:rPr>
          <w:szCs w:val="24"/>
        </w:rPr>
        <w:t xml:space="preserve">is </w:t>
      </w:r>
      <w:r w:rsidR="00E70F32" w:rsidRPr="008B4C95">
        <w:rPr>
          <w:rFonts w:eastAsia="UniMath-Regular" w:cs="UniMath-Regular"/>
          <w:szCs w:val="24"/>
        </w:rPr>
        <w:t>–</w:t>
      </w:r>
      <w:r w:rsidR="00E70F32" w:rsidRPr="008B4C95">
        <w:rPr>
          <w:szCs w:val="24"/>
        </w:rPr>
        <w:t xml:space="preserve">3. The largest value for </w:t>
      </w:r>
      <w:r w:rsidR="00E70F32" w:rsidRPr="008B4C95">
        <w:rPr>
          <w:rFonts w:cs="MeliorLTStd-Italic"/>
          <w:i/>
          <w:iCs/>
          <w:szCs w:val="24"/>
        </w:rPr>
        <w:t xml:space="preserve">y </w:t>
      </w:r>
      <w:r w:rsidR="00E70F32" w:rsidRPr="008B4C95">
        <w:rPr>
          <w:szCs w:val="24"/>
        </w:rPr>
        <w:t>is 3.</w:t>
      </w:r>
    </w:p>
    <w:tbl>
      <w:tblPr>
        <w:tblStyle w:val="TableGrid"/>
        <w:tblW w:w="0" w:type="auto"/>
        <w:tblInd w:w="4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086"/>
        <w:gridCol w:w="4140"/>
      </w:tblGrid>
      <w:tr w:rsidR="00E70F32" w:rsidRPr="008B4C95" w:rsidTr="00F57C81">
        <w:tc>
          <w:tcPr>
            <w:tcW w:w="4086" w:type="dxa"/>
          </w:tcPr>
          <w:p w:rsidR="00E70F32" w:rsidRPr="008B4C95" w:rsidRDefault="00E70F32" w:rsidP="00F57C81">
            <w:pPr>
              <w:jc w:val="center"/>
              <w:rPr>
                <w:rFonts w:cstheme="minorHAnsi"/>
                <w:szCs w:val="24"/>
              </w:rPr>
            </w:pPr>
            <w:r w:rsidRPr="008B4C95">
              <w:rPr>
                <w:rFonts w:cs="MeliorLTStd-Bold"/>
                <w:b/>
                <w:bCs/>
                <w:szCs w:val="24"/>
              </w:rPr>
              <w:t>Domain</w:t>
            </w:r>
          </w:p>
        </w:tc>
        <w:tc>
          <w:tcPr>
            <w:tcW w:w="4140" w:type="dxa"/>
          </w:tcPr>
          <w:p w:rsidR="00E70F32" w:rsidRPr="008B4C95" w:rsidRDefault="00E70F32" w:rsidP="00F57C81">
            <w:pPr>
              <w:ind w:left="432" w:hanging="432"/>
              <w:jc w:val="center"/>
              <w:rPr>
                <w:rFonts w:cstheme="minorHAnsi"/>
                <w:szCs w:val="24"/>
              </w:rPr>
            </w:pPr>
            <w:r w:rsidRPr="008B4C95">
              <w:rPr>
                <w:rFonts w:cs="MeliorLTStd-Bold"/>
                <w:b/>
                <w:bCs/>
                <w:szCs w:val="24"/>
              </w:rPr>
              <w:t>Range</w:t>
            </w:r>
          </w:p>
        </w:tc>
      </w:tr>
      <w:tr w:rsidR="00E70F32" w:rsidRPr="00554301" w:rsidTr="00F57C81">
        <w:tc>
          <w:tcPr>
            <w:tcW w:w="4086" w:type="dxa"/>
          </w:tcPr>
          <w:p w:rsidR="00E70F32" w:rsidRPr="008B4C95" w:rsidRDefault="00E70F32" w:rsidP="00F57C81">
            <w:pPr>
              <w:ind w:left="432" w:hanging="432"/>
              <w:rPr>
                <w:rFonts w:cs="MeliorLTStd-Italic"/>
                <w:i/>
                <w:iCs/>
                <w:szCs w:val="24"/>
              </w:rPr>
            </w:pPr>
            <w:r w:rsidRPr="008B4C95">
              <w:rPr>
                <w:rFonts w:cs="MeliorLTStd-Italic"/>
                <w:i/>
                <w:iCs/>
                <w:szCs w:val="24"/>
              </w:rPr>
              <w:t>Words</w:t>
            </w:r>
          </w:p>
          <w:p w:rsidR="00E70F32" w:rsidRPr="008B4C95" w:rsidRDefault="00E70F32" w:rsidP="00F57C81">
            <w:pPr>
              <w:spacing w:after="120"/>
              <w:ind w:left="432" w:hanging="432"/>
              <w:rPr>
                <w:szCs w:val="24"/>
              </w:rPr>
            </w:pPr>
            <w:r w:rsidRPr="008B4C95">
              <w:rPr>
                <w:szCs w:val="24"/>
              </w:rPr>
              <w:tab/>
              <w:t>All real numbers between 1 and 7, inclusive</w:t>
            </w:r>
          </w:p>
          <w:p w:rsidR="00E70F32" w:rsidRPr="008B4C95" w:rsidRDefault="00E70F32" w:rsidP="00F57C81">
            <w:pPr>
              <w:ind w:left="432" w:hanging="432"/>
              <w:rPr>
                <w:rFonts w:cs="MeliorLTStd-Italic"/>
                <w:i/>
                <w:iCs/>
                <w:szCs w:val="24"/>
              </w:rPr>
            </w:pPr>
            <w:r w:rsidRPr="008B4C95">
              <w:rPr>
                <w:rFonts w:cs="MeliorLTStd-Italic"/>
                <w:i/>
                <w:iCs/>
                <w:szCs w:val="24"/>
              </w:rPr>
              <w:t>Interval Notation</w:t>
            </w:r>
          </w:p>
          <w:p w:rsidR="00E70F32" w:rsidRPr="008B4C95" w:rsidRDefault="00E70F32" w:rsidP="00F57C81">
            <w:pPr>
              <w:spacing w:after="120"/>
              <w:ind w:left="432" w:hanging="432"/>
              <w:rPr>
                <w:szCs w:val="24"/>
              </w:rPr>
            </w:pPr>
            <w:r w:rsidRPr="008B4C95">
              <w:rPr>
                <w:szCs w:val="24"/>
              </w:rPr>
              <w:tab/>
              <w:t>[1,7]</w:t>
            </w:r>
          </w:p>
          <w:p w:rsidR="00E70F32" w:rsidRPr="008B4C95" w:rsidRDefault="00E70F32" w:rsidP="00F57C81">
            <w:pPr>
              <w:ind w:left="432" w:hanging="432"/>
              <w:rPr>
                <w:rFonts w:cs="MeliorLTStd-Italic"/>
                <w:i/>
                <w:iCs/>
                <w:szCs w:val="24"/>
              </w:rPr>
            </w:pPr>
            <w:r w:rsidRPr="008B4C95">
              <w:rPr>
                <w:rFonts w:cs="MeliorLTStd-Italic"/>
                <w:i/>
                <w:iCs/>
                <w:szCs w:val="24"/>
              </w:rPr>
              <w:t>Set Notation</w:t>
            </w:r>
          </w:p>
          <w:p w:rsidR="00E70F32" w:rsidRPr="008B4C95" w:rsidRDefault="00E70F32" w:rsidP="00F57C81">
            <w:pPr>
              <w:ind w:left="432" w:hanging="432"/>
              <w:rPr>
                <w:szCs w:val="24"/>
              </w:rPr>
            </w:pPr>
            <w:r w:rsidRPr="008B4C95">
              <w:rPr>
                <w:szCs w:val="24"/>
              </w:rPr>
              <w:tab/>
            </w:r>
            <w:r w:rsidRPr="008B4C95">
              <w:rPr>
                <w:rFonts w:eastAsia="UniMath-Regular" w:cs="UniMath-Regular"/>
                <w:szCs w:val="24"/>
              </w:rPr>
              <w:t>1</w:t>
            </w:r>
            <w:r w:rsidRPr="008B4C95">
              <w:rPr>
                <w:szCs w:val="24"/>
              </w:rPr>
              <w:t xml:space="preserve"> </w:t>
            </w:r>
            <w:r w:rsidRPr="008B4C95">
              <w:rPr>
                <w:rFonts w:ascii="Cambria Math" w:hAnsi="Cambria Math"/>
                <w:szCs w:val="24"/>
              </w:rPr>
              <w:t>≤</w:t>
            </w:r>
            <w:r w:rsidRPr="008B4C95">
              <w:rPr>
                <w:rFonts w:eastAsia="UniMath-Regular" w:cs="UniMath-Regular"/>
                <w:szCs w:val="24"/>
              </w:rPr>
              <w:t xml:space="preserve"> </w:t>
            </w:r>
            <w:r w:rsidRPr="008B4C95">
              <w:rPr>
                <w:rFonts w:cs="MeliorLTStd-Italic"/>
                <w:i/>
                <w:iCs/>
                <w:szCs w:val="24"/>
              </w:rPr>
              <w:t xml:space="preserve">x </w:t>
            </w:r>
            <w:r w:rsidRPr="008B4C95">
              <w:rPr>
                <w:rFonts w:ascii="Cambria Math" w:eastAsia="UniMath-Regular" w:hAnsi="Cambria Math" w:cs="UniMath-Regular"/>
                <w:szCs w:val="24"/>
              </w:rPr>
              <w:t>≤</w:t>
            </w:r>
            <w:r w:rsidRPr="008B4C95">
              <w:rPr>
                <w:rFonts w:eastAsia="UniMath-Regular" w:cs="UniMath-Regular"/>
                <w:szCs w:val="24"/>
              </w:rPr>
              <w:t xml:space="preserve"> 7</w:t>
            </w:r>
          </w:p>
        </w:tc>
        <w:tc>
          <w:tcPr>
            <w:tcW w:w="4140" w:type="dxa"/>
          </w:tcPr>
          <w:p w:rsidR="00E70F32" w:rsidRPr="008B4C95" w:rsidRDefault="00E70F32" w:rsidP="00F57C81">
            <w:pPr>
              <w:ind w:left="432" w:hanging="432"/>
              <w:rPr>
                <w:rFonts w:cs="MeliorLTStd-Italic"/>
                <w:i/>
                <w:iCs/>
                <w:szCs w:val="24"/>
              </w:rPr>
            </w:pPr>
            <w:r w:rsidRPr="008B4C95">
              <w:rPr>
                <w:rFonts w:cs="MeliorLTStd-Italic"/>
                <w:i/>
                <w:iCs/>
                <w:szCs w:val="24"/>
              </w:rPr>
              <w:t>Words</w:t>
            </w:r>
          </w:p>
          <w:p w:rsidR="00E70F32" w:rsidRPr="008B4C95" w:rsidRDefault="00E70F32" w:rsidP="00F57C81">
            <w:pPr>
              <w:spacing w:after="120"/>
              <w:ind w:left="432" w:hanging="432"/>
              <w:rPr>
                <w:szCs w:val="24"/>
              </w:rPr>
            </w:pPr>
            <w:r w:rsidRPr="008B4C95">
              <w:rPr>
                <w:szCs w:val="24"/>
              </w:rPr>
              <w:tab/>
              <w:t xml:space="preserve">All real numbers between </w:t>
            </w:r>
            <w:r w:rsidRPr="008B4C95">
              <w:rPr>
                <w:rFonts w:eastAsia="UniMath-Regular" w:cs="UniMath-Regular"/>
                <w:szCs w:val="24"/>
              </w:rPr>
              <w:t>–</w:t>
            </w:r>
            <w:r w:rsidRPr="008B4C95">
              <w:rPr>
                <w:szCs w:val="24"/>
              </w:rPr>
              <w:t xml:space="preserve">3 and 3, inclusive </w:t>
            </w:r>
          </w:p>
          <w:p w:rsidR="00E70F32" w:rsidRPr="008B4C95" w:rsidRDefault="00E70F32" w:rsidP="00F57C81">
            <w:pPr>
              <w:ind w:left="432" w:hanging="432"/>
              <w:rPr>
                <w:rFonts w:cs="MeliorLTStd-Italic"/>
                <w:i/>
                <w:iCs/>
                <w:szCs w:val="24"/>
              </w:rPr>
            </w:pPr>
            <w:r w:rsidRPr="008B4C95">
              <w:rPr>
                <w:rFonts w:cs="MeliorLTStd-Italic"/>
                <w:i/>
                <w:iCs/>
                <w:szCs w:val="24"/>
              </w:rPr>
              <w:t>Interval Notation</w:t>
            </w:r>
          </w:p>
          <w:p w:rsidR="00E70F32" w:rsidRPr="008B4C95" w:rsidRDefault="00E70F32" w:rsidP="00F57C81">
            <w:pPr>
              <w:spacing w:after="120"/>
              <w:ind w:left="432" w:hanging="432"/>
              <w:rPr>
                <w:szCs w:val="24"/>
              </w:rPr>
            </w:pPr>
            <w:r w:rsidRPr="008B4C95">
              <w:rPr>
                <w:szCs w:val="24"/>
              </w:rPr>
              <w:tab/>
              <w:t>[–3, 3]</w:t>
            </w:r>
          </w:p>
          <w:p w:rsidR="00E70F32" w:rsidRPr="008B4C95" w:rsidRDefault="00E70F32" w:rsidP="00F57C81">
            <w:pPr>
              <w:ind w:left="432" w:hanging="432"/>
              <w:rPr>
                <w:rFonts w:cs="MeliorLTStd-Italic"/>
                <w:i/>
                <w:iCs/>
                <w:szCs w:val="24"/>
              </w:rPr>
            </w:pPr>
            <w:r w:rsidRPr="008B4C95">
              <w:rPr>
                <w:rFonts w:cs="MeliorLTStd-Italic"/>
                <w:i/>
                <w:iCs/>
                <w:szCs w:val="24"/>
              </w:rPr>
              <w:t>Set Notation</w:t>
            </w:r>
          </w:p>
          <w:p w:rsidR="00E70F32" w:rsidRPr="00554301" w:rsidRDefault="00E70F32" w:rsidP="00F57C81">
            <w:pPr>
              <w:ind w:left="432" w:hanging="432"/>
              <w:rPr>
                <w:szCs w:val="24"/>
              </w:rPr>
            </w:pPr>
            <w:r w:rsidRPr="008B4C95">
              <w:rPr>
                <w:szCs w:val="24"/>
              </w:rPr>
              <w:tab/>
            </w:r>
            <w:r w:rsidRPr="008B4C95">
              <w:rPr>
                <w:rFonts w:eastAsia="UniMath-Regular" w:cs="UniMath-Regular"/>
                <w:szCs w:val="24"/>
              </w:rPr>
              <w:t>–3</w:t>
            </w:r>
            <w:r w:rsidRPr="008B4C95">
              <w:rPr>
                <w:szCs w:val="24"/>
              </w:rPr>
              <w:t xml:space="preserve"> </w:t>
            </w:r>
            <w:r w:rsidRPr="008B4C95">
              <w:rPr>
                <w:rFonts w:ascii="Cambria Math" w:hAnsi="Cambria Math"/>
                <w:szCs w:val="24"/>
              </w:rPr>
              <w:t>≤</w:t>
            </w:r>
            <w:r w:rsidRPr="008B4C95">
              <w:rPr>
                <w:rFonts w:eastAsia="UniMath-Regular" w:cs="UniMath-Regular"/>
                <w:szCs w:val="24"/>
              </w:rPr>
              <w:t xml:space="preserve"> </w:t>
            </w:r>
            <w:r w:rsidRPr="008B4C95">
              <w:rPr>
                <w:rFonts w:cs="MeliorLTStd-Italic"/>
                <w:i/>
                <w:iCs/>
                <w:szCs w:val="24"/>
              </w:rPr>
              <w:t xml:space="preserve">y </w:t>
            </w:r>
            <w:r w:rsidRPr="008B4C95">
              <w:rPr>
                <w:rFonts w:ascii="Cambria Math" w:eastAsia="UniMath-Regular" w:hAnsi="Cambria Math" w:cs="UniMath-Regular"/>
                <w:szCs w:val="24"/>
              </w:rPr>
              <w:t>≤</w:t>
            </w:r>
            <w:r w:rsidRPr="008B4C95">
              <w:rPr>
                <w:rFonts w:eastAsia="UniMath-Regular" w:cs="UniMath-Regular"/>
                <w:szCs w:val="24"/>
              </w:rPr>
              <w:t xml:space="preserve"> </w:t>
            </w:r>
            <w:r w:rsidRPr="008B4C95">
              <w:rPr>
                <w:szCs w:val="24"/>
              </w:rPr>
              <w:t>3</w:t>
            </w:r>
          </w:p>
        </w:tc>
      </w:tr>
    </w:tbl>
    <w:p w:rsidR="00E70F32" w:rsidRPr="00E70F32" w:rsidRDefault="00E70F32" w:rsidP="00E70F32">
      <w:pPr>
        <w:rPr>
          <w:rFonts w:cstheme="minorHAnsi"/>
          <w:szCs w:val="24"/>
        </w:rPr>
      </w:pPr>
    </w:p>
    <w:p w:rsidR="006C1EA8" w:rsidRPr="005D1968" w:rsidRDefault="006C1EA8" w:rsidP="006C1EA8">
      <w:pPr>
        <w:rPr>
          <w:rFonts w:cstheme="minorHAnsi"/>
          <w:b/>
          <w:szCs w:val="24"/>
        </w:rPr>
      </w:pPr>
      <w:r w:rsidRPr="005D1968">
        <w:rPr>
          <w:rFonts w:cstheme="minorHAnsi"/>
          <w:b/>
          <w:szCs w:val="24"/>
        </w:rPr>
        <w:t xml:space="preserve">Question </w:t>
      </w:r>
      <w:r w:rsidR="00E70F32">
        <w:rPr>
          <w:rFonts w:cstheme="minorHAnsi"/>
          <w:b/>
          <w:szCs w:val="24"/>
        </w:rPr>
        <w:t>4</w:t>
      </w:r>
      <w:r w:rsidRPr="005D1968">
        <w:rPr>
          <w:rFonts w:cstheme="minorHAnsi"/>
          <w:b/>
          <w:szCs w:val="24"/>
        </w:rPr>
        <w:t xml:space="preserve"> </w:t>
      </w:r>
    </w:p>
    <w:p w:rsidR="00822D6A" w:rsidRPr="00822D6A" w:rsidRDefault="00822D6A" w:rsidP="00FD57F7">
      <w:pPr>
        <w:ind w:left="432" w:hanging="432"/>
        <w:rPr>
          <w:rFonts w:cs="NeoSans-Bold"/>
          <w:b/>
          <w:bCs/>
          <w:szCs w:val="24"/>
        </w:rPr>
      </w:pPr>
      <w:r w:rsidRPr="00822D6A">
        <w:rPr>
          <w:rFonts w:cs="NeoSans-Bold"/>
          <w:b/>
          <w:bCs/>
          <w:szCs w:val="24"/>
        </w:rPr>
        <w:t>Graph A</w:t>
      </w:r>
      <w:r w:rsidR="00FD57F7" w:rsidRPr="00822D6A">
        <w:rPr>
          <w:rFonts w:cs="NeoSans-Bold"/>
          <w:b/>
          <w:bCs/>
          <w:szCs w:val="24"/>
        </w:rPr>
        <w:tab/>
      </w:r>
    </w:p>
    <w:p w:rsidR="00822D6A" w:rsidRDefault="00822D6A" w:rsidP="00822D6A">
      <w:pPr>
        <w:ind w:left="432" w:hanging="432"/>
        <w:rPr>
          <w:rFonts w:cs="NeoSans-Bold"/>
          <w:bCs/>
          <w:szCs w:val="24"/>
        </w:rPr>
      </w:pPr>
      <w:r>
        <w:rPr>
          <w:rFonts w:cs="NeoSans-Bold"/>
          <w:bCs/>
          <w:szCs w:val="24"/>
        </w:rPr>
        <w:t>A)</w:t>
      </w:r>
      <w:r>
        <w:rPr>
          <w:rFonts w:cs="NeoSans-Bold"/>
          <w:bCs/>
          <w:szCs w:val="24"/>
        </w:rPr>
        <w:tab/>
      </w:r>
      <w:r>
        <w:rPr>
          <w:szCs w:val="24"/>
        </w:rPr>
        <w:t>Yes the graph is a relation (i.e. – all graphs show relations between variables).</w:t>
      </w:r>
    </w:p>
    <w:p w:rsidR="00822D6A" w:rsidRDefault="00822D6A" w:rsidP="00822D6A">
      <w:pPr>
        <w:ind w:left="432" w:hanging="432"/>
        <w:rPr>
          <w:rFonts w:cs="NeoSans-Bold"/>
          <w:bCs/>
          <w:szCs w:val="24"/>
        </w:rPr>
      </w:pPr>
      <w:r>
        <w:rPr>
          <w:rFonts w:cs="NeoSans-Bold"/>
          <w:bCs/>
          <w:szCs w:val="24"/>
        </w:rPr>
        <w:t>B)</w:t>
      </w:r>
      <w:r>
        <w:rPr>
          <w:rFonts w:cs="NeoSans-Bold"/>
          <w:bCs/>
          <w:szCs w:val="24"/>
        </w:rPr>
        <w:tab/>
      </w:r>
      <w:r>
        <w:rPr>
          <w:szCs w:val="24"/>
        </w:rPr>
        <w:t>The graph is a function – it passes the vertical line test.</w:t>
      </w:r>
    </w:p>
    <w:p w:rsidR="00FD57F7" w:rsidRDefault="00822D6A" w:rsidP="00822D6A">
      <w:pPr>
        <w:ind w:left="432" w:right="-180" w:hanging="432"/>
        <w:rPr>
          <w:szCs w:val="24"/>
        </w:rPr>
      </w:pPr>
      <w:r>
        <w:rPr>
          <w:rFonts w:cs="NeoSans-Bold"/>
          <w:bCs/>
          <w:szCs w:val="24"/>
        </w:rPr>
        <w:t>C)</w:t>
      </w:r>
      <w:r>
        <w:rPr>
          <w:rFonts w:cs="NeoSans-Bold"/>
          <w:bCs/>
          <w:szCs w:val="24"/>
        </w:rPr>
        <w:tab/>
      </w:r>
      <w:r w:rsidR="00FD57F7" w:rsidRPr="00554301">
        <w:rPr>
          <w:szCs w:val="24"/>
        </w:rPr>
        <w:t>From looking at the graph, you can see that the smallest value</w:t>
      </w:r>
      <w:r w:rsidR="00FD57F7">
        <w:rPr>
          <w:szCs w:val="24"/>
        </w:rPr>
        <w:t xml:space="preserve"> </w:t>
      </w:r>
      <w:r w:rsidR="00FD57F7" w:rsidRPr="00554301">
        <w:rPr>
          <w:szCs w:val="24"/>
        </w:rPr>
        <w:t xml:space="preserve">for </w:t>
      </w:r>
      <w:r w:rsidR="00FD57F7" w:rsidRPr="00554301">
        <w:rPr>
          <w:rFonts w:cs="MeliorLTStd-Italic"/>
          <w:i/>
          <w:iCs/>
          <w:szCs w:val="24"/>
        </w:rPr>
        <w:t xml:space="preserve">x </w:t>
      </w:r>
      <w:r w:rsidR="00FD57F7" w:rsidRPr="00554301">
        <w:rPr>
          <w:szCs w:val="24"/>
        </w:rPr>
        <w:t xml:space="preserve">is, but not including,  </w:t>
      </w:r>
      <w:r w:rsidR="00FD57F7">
        <w:rPr>
          <w:rFonts w:eastAsia="UniMath-Regular" w:cs="UniMath-Regular"/>
          <w:szCs w:val="24"/>
        </w:rPr>
        <w:t>–</w:t>
      </w:r>
      <w:r w:rsidR="00FD57F7">
        <w:rPr>
          <w:szCs w:val="24"/>
        </w:rPr>
        <w:t>2</w:t>
      </w:r>
      <w:r w:rsidR="00FD57F7" w:rsidRPr="00554301">
        <w:rPr>
          <w:szCs w:val="24"/>
        </w:rPr>
        <w:t xml:space="preserve">. The largest value for </w:t>
      </w:r>
      <w:r w:rsidR="00FD57F7" w:rsidRPr="00554301">
        <w:rPr>
          <w:rFonts w:cs="MeliorLTStd-Italic"/>
          <w:i/>
          <w:iCs/>
          <w:szCs w:val="24"/>
        </w:rPr>
        <w:t xml:space="preserve">x </w:t>
      </w:r>
      <w:r w:rsidR="00FD57F7" w:rsidRPr="00554301">
        <w:rPr>
          <w:szCs w:val="24"/>
        </w:rPr>
        <w:t xml:space="preserve">is </w:t>
      </w:r>
      <w:r w:rsidR="00FD57F7">
        <w:rPr>
          <w:szCs w:val="24"/>
        </w:rPr>
        <w:t>+</w:t>
      </w:r>
      <w:r w:rsidR="00FD57F7">
        <w:rPr>
          <w:rFonts w:ascii="Cambria Math" w:hAnsi="Cambria Math"/>
          <w:szCs w:val="24"/>
        </w:rPr>
        <w:t>∞</w:t>
      </w:r>
      <w:r w:rsidR="00FD57F7" w:rsidRPr="00554301">
        <w:rPr>
          <w:szCs w:val="24"/>
        </w:rPr>
        <w:t>.</w:t>
      </w:r>
      <w:r w:rsidR="00FD57F7">
        <w:rPr>
          <w:szCs w:val="24"/>
        </w:rPr>
        <w:t xml:space="preserve"> </w:t>
      </w:r>
      <w:r w:rsidR="00FD57F7" w:rsidRPr="00554301">
        <w:rPr>
          <w:szCs w:val="24"/>
        </w:rPr>
        <w:t xml:space="preserve">The smallest value for </w:t>
      </w:r>
      <w:r w:rsidR="00FD57F7" w:rsidRPr="00554301">
        <w:rPr>
          <w:rFonts w:cs="MeliorLTStd-Italic"/>
          <w:i/>
          <w:iCs/>
          <w:szCs w:val="24"/>
        </w:rPr>
        <w:t xml:space="preserve">y </w:t>
      </w:r>
      <w:r w:rsidR="00FD57F7" w:rsidRPr="00554301">
        <w:rPr>
          <w:szCs w:val="24"/>
        </w:rPr>
        <w:t xml:space="preserve">is down to, but not including, </w:t>
      </w:r>
      <w:r w:rsidR="00FD57F7">
        <w:rPr>
          <w:rFonts w:eastAsia="UniMath-Regular" w:cs="UniMath-Regular"/>
          <w:szCs w:val="24"/>
        </w:rPr>
        <w:t>–3</w:t>
      </w:r>
      <w:r w:rsidR="00FD57F7" w:rsidRPr="00554301">
        <w:rPr>
          <w:szCs w:val="24"/>
        </w:rPr>
        <w:t>. The</w:t>
      </w:r>
      <w:r w:rsidR="00FD57F7">
        <w:rPr>
          <w:szCs w:val="24"/>
        </w:rPr>
        <w:t xml:space="preserve"> </w:t>
      </w:r>
      <w:r w:rsidR="00FD57F7" w:rsidRPr="00554301">
        <w:rPr>
          <w:szCs w:val="24"/>
        </w:rPr>
        <w:t xml:space="preserve">largest value for </w:t>
      </w:r>
      <w:r w:rsidR="00FD57F7" w:rsidRPr="00554301">
        <w:rPr>
          <w:rFonts w:cs="MeliorLTStd-Italic"/>
          <w:i/>
          <w:iCs/>
          <w:szCs w:val="24"/>
        </w:rPr>
        <w:t xml:space="preserve">y </w:t>
      </w:r>
      <w:r w:rsidR="00FD57F7" w:rsidRPr="00554301">
        <w:rPr>
          <w:szCs w:val="24"/>
        </w:rPr>
        <w:t xml:space="preserve">is </w:t>
      </w:r>
      <w:r w:rsidR="00FD57F7">
        <w:rPr>
          <w:szCs w:val="24"/>
        </w:rPr>
        <w:t>+</w:t>
      </w:r>
      <w:r w:rsidR="00FD57F7">
        <w:rPr>
          <w:rFonts w:ascii="Cambria Math" w:hAnsi="Cambria Math"/>
          <w:szCs w:val="24"/>
        </w:rPr>
        <w:t>∞</w:t>
      </w:r>
      <w:r w:rsidR="00FD57F7" w:rsidRPr="00554301">
        <w:rPr>
          <w:szCs w:val="24"/>
        </w:rPr>
        <w:t>.</w:t>
      </w:r>
    </w:p>
    <w:tbl>
      <w:tblPr>
        <w:tblStyle w:val="TableGrid"/>
        <w:tblW w:w="0" w:type="auto"/>
        <w:tblInd w:w="4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086"/>
        <w:gridCol w:w="4140"/>
      </w:tblGrid>
      <w:tr w:rsidR="00FD57F7" w:rsidTr="00147F2B">
        <w:tc>
          <w:tcPr>
            <w:tcW w:w="4086" w:type="dxa"/>
          </w:tcPr>
          <w:p w:rsidR="00FD57F7" w:rsidRDefault="00FD57F7" w:rsidP="00147F2B">
            <w:pPr>
              <w:jc w:val="center"/>
              <w:rPr>
                <w:rFonts w:cstheme="minorHAnsi"/>
                <w:szCs w:val="24"/>
              </w:rPr>
            </w:pPr>
            <w:r w:rsidRPr="00554301">
              <w:rPr>
                <w:rFonts w:cs="MeliorLTStd-Bold"/>
                <w:b/>
                <w:bCs/>
                <w:szCs w:val="24"/>
              </w:rPr>
              <w:t>Domain</w:t>
            </w:r>
          </w:p>
        </w:tc>
        <w:tc>
          <w:tcPr>
            <w:tcW w:w="4140" w:type="dxa"/>
          </w:tcPr>
          <w:p w:rsidR="00FD57F7" w:rsidRDefault="00FD57F7" w:rsidP="00147F2B">
            <w:pPr>
              <w:ind w:left="432" w:hanging="432"/>
              <w:jc w:val="center"/>
              <w:rPr>
                <w:rFonts w:cstheme="minorHAnsi"/>
                <w:szCs w:val="24"/>
              </w:rPr>
            </w:pPr>
            <w:r w:rsidRPr="00554301">
              <w:rPr>
                <w:rFonts w:cs="MeliorLTStd-Bold"/>
                <w:b/>
                <w:bCs/>
                <w:szCs w:val="24"/>
              </w:rPr>
              <w:t>Range</w:t>
            </w:r>
          </w:p>
        </w:tc>
      </w:tr>
      <w:tr w:rsidR="00FD57F7" w:rsidTr="00147F2B">
        <w:tc>
          <w:tcPr>
            <w:tcW w:w="4086" w:type="dxa"/>
          </w:tcPr>
          <w:p w:rsidR="00FD57F7" w:rsidRPr="00554301" w:rsidRDefault="00FD57F7" w:rsidP="00147F2B">
            <w:pPr>
              <w:ind w:left="432" w:hanging="432"/>
              <w:rPr>
                <w:rFonts w:cs="MeliorLTStd-Italic"/>
                <w:i/>
                <w:iCs/>
                <w:szCs w:val="24"/>
              </w:rPr>
            </w:pPr>
            <w:r w:rsidRPr="00554301">
              <w:rPr>
                <w:rFonts w:cs="MeliorLTStd-Italic"/>
                <w:i/>
                <w:iCs/>
                <w:szCs w:val="24"/>
              </w:rPr>
              <w:t>Words</w:t>
            </w:r>
          </w:p>
          <w:p w:rsidR="00FD57F7" w:rsidRPr="00554301" w:rsidRDefault="00FD57F7" w:rsidP="00147F2B">
            <w:pPr>
              <w:spacing w:after="120"/>
              <w:ind w:left="432" w:hanging="432"/>
              <w:rPr>
                <w:szCs w:val="24"/>
              </w:rPr>
            </w:pPr>
            <w:r>
              <w:rPr>
                <w:szCs w:val="24"/>
              </w:rPr>
              <w:tab/>
            </w:r>
            <w:r w:rsidRPr="00554301">
              <w:rPr>
                <w:szCs w:val="24"/>
              </w:rPr>
              <w:t xml:space="preserve">All real numbers </w:t>
            </w:r>
            <w:r>
              <w:rPr>
                <w:szCs w:val="24"/>
              </w:rPr>
              <w:t>greater than</w:t>
            </w:r>
            <w:r w:rsidRPr="00554301">
              <w:rPr>
                <w:szCs w:val="24"/>
              </w:rPr>
              <w:t xml:space="preserve"> </w:t>
            </w:r>
            <w:r>
              <w:rPr>
                <w:rFonts w:eastAsia="UniMath-Regular" w:cs="UniMath-Regular"/>
                <w:szCs w:val="24"/>
              </w:rPr>
              <w:t>–2</w:t>
            </w:r>
            <w:r>
              <w:rPr>
                <w:szCs w:val="24"/>
              </w:rPr>
              <w:t xml:space="preserve"> </w:t>
            </w:r>
            <w:r w:rsidRPr="00554301">
              <w:rPr>
                <w:szCs w:val="24"/>
              </w:rPr>
              <w:t>but not</w:t>
            </w:r>
            <w:r>
              <w:rPr>
                <w:szCs w:val="24"/>
              </w:rPr>
              <w:t xml:space="preserve"> </w:t>
            </w:r>
            <w:r w:rsidRPr="00554301">
              <w:rPr>
                <w:szCs w:val="24"/>
              </w:rPr>
              <w:t xml:space="preserve">including </w:t>
            </w:r>
            <w:r>
              <w:rPr>
                <w:szCs w:val="24"/>
              </w:rPr>
              <w:t>–2</w:t>
            </w:r>
          </w:p>
          <w:p w:rsidR="00FD57F7" w:rsidRPr="00554301" w:rsidRDefault="00FD57F7" w:rsidP="00147F2B">
            <w:pPr>
              <w:ind w:left="432" w:hanging="432"/>
              <w:rPr>
                <w:rFonts w:cs="MeliorLTStd-Italic"/>
                <w:i/>
                <w:iCs/>
                <w:szCs w:val="24"/>
              </w:rPr>
            </w:pPr>
            <w:r w:rsidRPr="00554301">
              <w:rPr>
                <w:rFonts w:cs="MeliorLTStd-Italic"/>
                <w:i/>
                <w:iCs/>
                <w:szCs w:val="24"/>
              </w:rPr>
              <w:t>Interval Notation</w:t>
            </w:r>
          </w:p>
          <w:p w:rsidR="00FD57F7" w:rsidRPr="00554301" w:rsidRDefault="00FD57F7" w:rsidP="00147F2B">
            <w:pPr>
              <w:spacing w:after="120"/>
              <w:ind w:left="432" w:hanging="432"/>
              <w:rPr>
                <w:szCs w:val="24"/>
              </w:rPr>
            </w:pPr>
            <w:r>
              <w:rPr>
                <w:szCs w:val="24"/>
              </w:rPr>
              <w:tab/>
              <w:t>(–2</w:t>
            </w:r>
            <w:r w:rsidRPr="00554301">
              <w:rPr>
                <w:szCs w:val="24"/>
              </w:rPr>
              <w:t xml:space="preserve">, </w:t>
            </w:r>
            <w:r>
              <w:rPr>
                <w:rFonts w:ascii="Cambria Math" w:hAnsi="Cambria Math"/>
                <w:szCs w:val="24"/>
              </w:rPr>
              <w:t>∞</w:t>
            </w:r>
            <w:r w:rsidRPr="00554301">
              <w:rPr>
                <w:szCs w:val="24"/>
              </w:rPr>
              <w:t>)</w:t>
            </w:r>
          </w:p>
          <w:p w:rsidR="00FD57F7" w:rsidRPr="00554301" w:rsidRDefault="00FD57F7" w:rsidP="00147F2B">
            <w:pPr>
              <w:ind w:left="432" w:hanging="432"/>
              <w:rPr>
                <w:rFonts w:cs="MeliorLTStd-Italic"/>
                <w:i/>
                <w:iCs/>
                <w:szCs w:val="24"/>
              </w:rPr>
            </w:pPr>
            <w:r w:rsidRPr="00554301">
              <w:rPr>
                <w:rFonts w:cs="MeliorLTStd-Italic"/>
                <w:i/>
                <w:iCs/>
                <w:szCs w:val="24"/>
              </w:rPr>
              <w:t>Set Notation</w:t>
            </w:r>
          </w:p>
          <w:p w:rsidR="00FD57F7" w:rsidRPr="00554301" w:rsidRDefault="00FD57F7" w:rsidP="00BA1DA6">
            <w:pPr>
              <w:ind w:left="432" w:hanging="432"/>
              <w:rPr>
                <w:szCs w:val="24"/>
              </w:rPr>
            </w:pPr>
            <w:r>
              <w:rPr>
                <w:szCs w:val="24"/>
              </w:rPr>
              <w:tab/>
            </w:r>
            <w:r w:rsidRPr="00554301">
              <w:rPr>
                <w:rFonts w:cs="MeliorLTStd-Italic"/>
                <w:i/>
                <w:iCs/>
                <w:szCs w:val="24"/>
              </w:rPr>
              <w:t xml:space="preserve">x </w:t>
            </w:r>
            <w:r>
              <w:rPr>
                <w:rFonts w:eastAsia="UniMath-Regular" w:cs="UniMath-Regular"/>
                <w:szCs w:val="24"/>
              </w:rPr>
              <w:t>&gt;</w:t>
            </w:r>
            <w:r w:rsidRPr="00554301">
              <w:rPr>
                <w:rFonts w:eastAsia="UniMath-Regular" w:cs="UniMath-Regular"/>
                <w:szCs w:val="24"/>
              </w:rPr>
              <w:t xml:space="preserve"> </w:t>
            </w:r>
            <w:r>
              <w:rPr>
                <w:rFonts w:eastAsia="UniMath-Regular" w:cs="UniMath-Regular"/>
                <w:szCs w:val="24"/>
              </w:rPr>
              <w:t>–2</w:t>
            </w:r>
          </w:p>
        </w:tc>
        <w:tc>
          <w:tcPr>
            <w:tcW w:w="4140" w:type="dxa"/>
          </w:tcPr>
          <w:p w:rsidR="00FD57F7" w:rsidRPr="00554301" w:rsidRDefault="00FD57F7" w:rsidP="00147F2B">
            <w:pPr>
              <w:ind w:left="432" w:hanging="432"/>
              <w:rPr>
                <w:rFonts w:cs="MeliorLTStd-Italic"/>
                <w:i/>
                <w:iCs/>
                <w:szCs w:val="24"/>
              </w:rPr>
            </w:pPr>
            <w:r w:rsidRPr="00554301">
              <w:rPr>
                <w:rFonts w:cs="MeliorLTStd-Italic"/>
                <w:i/>
                <w:iCs/>
                <w:szCs w:val="24"/>
              </w:rPr>
              <w:t>Words</w:t>
            </w:r>
          </w:p>
          <w:p w:rsidR="00FD57F7" w:rsidRPr="00554301" w:rsidRDefault="00FD57F7" w:rsidP="00147F2B">
            <w:pPr>
              <w:spacing w:after="120"/>
              <w:ind w:left="432" w:hanging="432"/>
              <w:rPr>
                <w:szCs w:val="24"/>
              </w:rPr>
            </w:pPr>
            <w:r>
              <w:rPr>
                <w:szCs w:val="24"/>
              </w:rPr>
              <w:tab/>
            </w:r>
            <w:r w:rsidRPr="00554301">
              <w:rPr>
                <w:szCs w:val="24"/>
              </w:rPr>
              <w:t xml:space="preserve">All real numbers </w:t>
            </w:r>
            <w:r>
              <w:rPr>
                <w:szCs w:val="24"/>
              </w:rPr>
              <w:t xml:space="preserve">greater than </w:t>
            </w:r>
            <w:r>
              <w:rPr>
                <w:rFonts w:eastAsia="UniMath-Regular" w:cs="UniMath-Regular"/>
                <w:szCs w:val="24"/>
              </w:rPr>
              <w:t>–</w:t>
            </w:r>
            <w:r>
              <w:rPr>
                <w:szCs w:val="24"/>
              </w:rPr>
              <w:t>3</w:t>
            </w:r>
            <w:r w:rsidRPr="00554301">
              <w:rPr>
                <w:szCs w:val="24"/>
              </w:rPr>
              <w:t xml:space="preserve"> but</w:t>
            </w:r>
            <w:r>
              <w:rPr>
                <w:szCs w:val="24"/>
              </w:rPr>
              <w:t xml:space="preserve"> </w:t>
            </w:r>
            <w:r w:rsidRPr="00554301">
              <w:rPr>
                <w:szCs w:val="24"/>
              </w:rPr>
              <w:t xml:space="preserve">including </w:t>
            </w:r>
            <w:r>
              <w:rPr>
                <w:szCs w:val="24"/>
              </w:rPr>
              <w:t>–3</w:t>
            </w:r>
          </w:p>
          <w:p w:rsidR="00FD57F7" w:rsidRPr="00554301" w:rsidRDefault="00FD57F7" w:rsidP="00147F2B">
            <w:pPr>
              <w:ind w:left="432" w:hanging="432"/>
              <w:rPr>
                <w:rFonts w:cs="MeliorLTStd-Italic"/>
                <w:i/>
                <w:iCs/>
                <w:szCs w:val="24"/>
              </w:rPr>
            </w:pPr>
            <w:r w:rsidRPr="00554301">
              <w:rPr>
                <w:rFonts w:cs="MeliorLTStd-Italic"/>
                <w:i/>
                <w:iCs/>
                <w:szCs w:val="24"/>
              </w:rPr>
              <w:t>Interval Notation</w:t>
            </w:r>
          </w:p>
          <w:p w:rsidR="00FD57F7" w:rsidRPr="00554301" w:rsidRDefault="00FD57F7" w:rsidP="00147F2B">
            <w:pPr>
              <w:spacing w:after="120"/>
              <w:ind w:left="432" w:hanging="432"/>
              <w:rPr>
                <w:szCs w:val="24"/>
              </w:rPr>
            </w:pPr>
            <w:r>
              <w:rPr>
                <w:szCs w:val="24"/>
              </w:rPr>
              <w:tab/>
            </w:r>
            <w:r w:rsidRPr="00554301">
              <w:rPr>
                <w:szCs w:val="24"/>
              </w:rPr>
              <w:t>(</w:t>
            </w:r>
            <w:r>
              <w:rPr>
                <w:rFonts w:eastAsia="UniMath-Regular" w:cs="UniMath-Regular"/>
                <w:szCs w:val="24"/>
              </w:rPr>
              <w:t>–3</w:t>
            </w:r>
            <w:r>
              <w:rPr>
                <w:szCs w:val="24"/>
              </w:rPr>
              <w:t xml:space="preserve">, </w:t>
            </w:r>
            <w:r>
              <w:rPr>
                <w:rFonts w:ascii="Cambria Math" w:hAnsi="Cambria Math"/>
                <w:szCs w:val="24"/>
              </w:rPr>
              <w:t>∞</w:t>
            </w:r>
            <w:r>
              <w:rPr>
                <w:szCs w:val="24"/>
              </w:rPr>
              <w:t>)</w:t>
            </w:r>
          </w:p>
          <w:p w:rsidR="00FD57F7" w:rsidRPr="00554301" w:rsidRDefault="00FD57F7" w:rsidP="00147F2B">
            <w:pPr>
              <w:ind w:left="432" w:hanging="432"/>
              <w:rPr>
                <w:rFonts w:cs="MeliorLTStd-Italic"/>
                <w:i/>
                <w:iCs/>
                <w:szCs w:val="24"/>
              </w:rPr>
            </w:pPr>
            <w:r w:rsidRPr="00554301">
              <w:rPr>
                <w:rFonts w:cs="MeliorLTStd-Italic"/>
                <w:i/>
                <w:iCs/>
                <w:szCs w:val="24"/>
              </w:rPr>
              <w:t>Set Notation</w:t>
            </w:r>
          </w:p>
          <w:p w:rsidR="00FD57F7" w:rsidRPr="00554301" w:rsidRDefault="00FD57F7" w:rsidP="00BA1DA6">
            <w:pPr>
              <w:ind w:left="432" w:hanging="432"/>
              <w:rPr>
                <w:szCs w:val="24"/>
              </w:rPr>
            </w:pPr>
            <w:r>
              <w:rPr>
                <w:szCs w:val="24"/>
              </w:rPr>
              <w:tab/>
            </w:r>
            <w:r w:rsidRPr="00554301">
              <w:rPr>
                <w:rFonts w:cs="MeliorLTStd-Italic"/>
                <w:i/>
                <w:iCs/>
                <w:szCs w:val="24"/>
              </w:rPr>
              <w:t xml:space="preserve">y </w:t>
            </w:r>
            <w:r w:rsidR="00147F2B">
              <w:rPr>
                <w:rFonts w:eastAsia="UniMath-Regular" w:cs="UniMath-Regular"/>
                <w:szCs w:val="24"/>
              </w:rPr>
              <w:t>&gt;</w:t>
            </w:r>
            <w:r w:rsidRPr="00554301">
              <w:rPr>
                <w:rFonts w:eastAsia="UniMath-Regular" w:cs="UniMath-Regular"/>
                <w:szCs w:val="24"/>
              </w:rPr>
              <w:t xml:space="preserve"> </w:t>
            </w:r>
            <w:r w:rsidR="00147F2B">
              <w:rPr>
                <w:rFonts w:eastAsia="UniMath-Regular" w:cs="UniMath-Regular"/>
                <w:szCs w:val="24"/>
              </w:rPr>
              <w:t>–3</w:t>
            </w:r>
          </w:p>
        </w:tc>
      </w:tr>
    </w:tbl>
    <w:p w:rsidR="00FD57F7" w:rsidRPr="00554301" w:rsidRDefault="00FD57F7" w:rsidP="00FD57F7">
      <w:pPr>
        <w:ind w:left="432" w:hanging="432"/>
        <w:rPr>
          <w:rFonts w:cstheme="minorHAnsi"/>
          <w:szCs w:val="24"/>
        </w:rPr>
      </w:pPr>
    </w:p>
    <w:p w:rsidR="00822D6A" w:rsidRPr="00822D6A" w:rsidRDefault="00822D6A" w:rsidP="00822D6A">
      <w:pPr>
        <w:ind w:left="432" w:hanging="432"/>
        <w:rPr>
          <w:rFonts w:cs="NeoSans-Bold"/>
          <w:b/>
          <w:bCs/>
          <w:szCs w:val="24"/>
        </w:rPr>
      </w:pPr>
      <w:r w:rsidRPr="00822D6A">
        <w:rPr>
          <w:rFonts w:cs="NeoSans-Bold"/>
          <w:b/>
          <w:bCs/>
          <w:szCs w:val="24"/>
        </w:rPr>
        <w:t>Graph B</w:t>
      </w:r>
    </w:p>
    <w:p w:rsidR="00822D6A" w:rsidRDefault="00822D6A" w:rsidP="00822D6A">
      <w:pPr>
        <w:ind w:left="432" w:hanging="432"/>
        <w:rPr>
          <w:rFonts w:cs="NeoSans-Bold"/>
          <w:bCs/>
          <w:szCs w:val="24"/>
        </w:rPr>
      </w:pPr>
      <w:r>
        <w:rPr>
          <w:rFonts w:cs="NeoSans-Bold"/>
          <w:bCs/>
          <w:szCs w:val="24"/>
        </w:rPr>
        <w:t>A)</w:t>
      </w:r>
      <w:r>
        <w:rPr>
          <w:rFonts w:cs="NeoSans-Bold"/>
          <w:bCs/>
          <w:szCs w:val="24"/>
        </w:rPr>
        <w:tab/>
      </w:r>
      <w:r>
        <w:rPr>
          <w:szCs w:val="24"/>
        </w:rPr>
        <w:t>Yes the graph is a relation (i.e. – all graphs show relations between variables).</w:t>
      </w:r>
    </w:p>
    <w:p w:rsidR="00822D6A" w:rsidRDefault="00822D6A" w:rsidP="00822D6A">
      <w:pPr>
        <w:ind w:left="432" w:hanging="432"/>
        <w:rPr>
          <w:rFonts w:cs="NeoSans-Bold"/>
          <w:bCs/>
          <w:szCs w:val="24"/>
        </w:rPr>
      </w:pPr>
      <w:r>
        <w:rPr>
          <w:rFonts w:cs="NeoSans-Bold"/>
          <w:bCs/>
          <w:szCs w:val="24"/>
        </w:rPr>
        <w:t>B)</w:t>
      </w:r>
      <w:r>
        <w:rPr>
          <w:rFonts w:cs="NeoSans-Bold"/>
          <w:bCs/>
          <w:szCs w:val="24"/>
        </w:rPr>
        <w:tab/>
      </w:r>
      <w:r>
        <w:rPr>
          <w:szCs w:val="24"/>
        </w:rPr>
        <w:t>The graph is not a function – it fails the vertical line test.</w:t>
      </w:r>
    </w:p>
    <w:p w:rsidR="00FD57F7" w:rsidRDefault="00822D6A" w:rsidP="00FD57F7">
      <w:pPr>
        <w:ind w:left="432" w:hanging="432"/>
        <w:rPr>
          <w:szCs w:val="24"/>
        </w:rPr>
      </w:pPr>
      <w:r>
        <w:rPr>
          <w:rFonts w:cs="NeoSans-Bold"/>
          <w:bCs/>
          <w:szCs w:val="24"/>
        </w:rPr>
        <w:t>C)</w:t>
      </w:r>
      <w:r>
        <w:rPr>
          <w:rFonts w:cs="NeoSans-Bold"/>
          <w:bCs/>
          <w:szCs w:val="24"/>
        </w:rPr>
        <w:tab/>
      </w:r>
      <w:r w:rsidR="00FD57F7" w:rsidRPr="00554301">
        <w:rPr>
          <w:szCs w:val="24"/>
        </w:rPr>
        <w:t>From looking at the graph, you can see that the smallest value</w:t>
      </w:r>
      <w:r w:rsidR="00FD57F7">
        <w:rPr>
          <w:szCs w:val="24"/>
        </w:rPr>
        <w:t xml:space="preserve"> </w:t>
      </w:r>
      <w:r w:rsidR="00FD57F7" w:rsidRPr="00554301">
        <w:rPr>
          <w:szCs w:val="24"/>
        </w:rPr>
        <w:t xml:space="preserve">for </w:t>
      </w:r>
      <w:r w:rsidR="00FD57F7" w:rsidRPr="00554301">
        <w:rPr>
          <w:rFonts w:cs="MeliorLTStd-Italic"/>
          <w:i/>
          <w:iCs/>
          <w:szCs w:val="24"/>
        </w:rPr>
        <w:t xml:space="preserve">x </w:t>
      </w:r>
      <w:r w:rsidR="00FD57F7" w:rsidRPr="00554301">
        <w:rPr>
          <w:szCs w:val="24"/>
        </w:rPr>
        <w:t xml:space="preserve">is </w:t>
      </w:r>
      <w:r w:rsidR="00147F2B">
        <w:rPr>
          <w:szCs w:val="24"/>
        </w:rPr>
        <w:t>0</w:t>
      </w:r>
      <w:r w:rsidR="00FD57F7" w:rsidRPr="00554301">
        <w:rPr>
          <w:szCs w:val="24"/>
        </w:rPr>
        <w:t xml:space="preserve">. The largest value for </w:t>
      </w:r>
      <w:r w:rsidR="00FD57F7" w:rsidRPr="00554301">
        <w:rPr>
          <w:rFonts w:cs="MeliorLTStd-Italic"/>
          <w:i/>
          <w:iCs/>
          <w:szCs w:val="24"/>
        </w:rPr>
        <w:t xml:space="preserve">x </w:t>
      </w:r>
      <w:r w:rsidR="00FD57F7" w:rsidRPr="00554301">
        <w:rPr>
          <w:szCs w:val="24"/>
        </w:rPr>
        <w:t xml:space="preserve">is </w:t>
      </w:r>
      <w:r w:rsidR="00147F2B">
        <w:rPr>
          <w:szCs w:val="24"/>
        </w:rPr>
        <w:t>5</w:t>
      </w:r>
      <w:r w:rsidR="00FD57F7" w:rsidRPr="00554301">
        <w:rPr>
          <w:szCs w:val="24"/>
        </w:rPr>
        <w:t xml:space="preserve">. The smallest value for </w:t>
      </w:r>
      <w:r w:rsidR="00FD57F7" w:rsidRPr="00554301">
        <w:rPr>
          <w:rFonts w:cs="MeliorLTStd-Italic"/>
          <w:i/>
          <w:iCs/>
          <w:szCs w:val="24"/>
        </w:rPr>
        <w:t xml:space="preserve">y </w:t>
      </w:r>
      <w:r w:rsidR="00FD57F7" w:rsidRPr="00554301">
        <w:rPr>
          <w:szCs w:val="24"/>
        </w:rPr>
        <w:t>is</w:t>
      </w:r>
      <w:r w:rsidR="00FD57F7">
        <w:rPr>
          <w:szCs w:val="24"/>
        </w:rPr>
        <w:t xml:space="preserve"> </w:t>
      </w:r>
      <w:r w:rsidR="00147F2B">
        <w:rPr>
          <w:rFonts w:eastAsia="UniMath-Regular" w:cs="UniMath-Regular"/>
          <w:szCs w:val="24"/>
        </w:rPr>
        <w:t>2</w:t>
      </w:r>
      <w:r w:rsidR="00FD57F7" w:rsidRPr="00554301">
        <w:rPr>
          <w:szCs w:val="24"/>
        </w:rPr>
        <w:t xml:space="preserve">. The largest value for </w:t>
      </w:r>
      <w:r w:rsidR="00FD57F7" w:rsidRPr="00554301">
        <w:rPr>
          <w:rFonts w:cs="MeliorLTStd-Italic"/>
          <w:i/>
          <w:iCs/>
          <w:szCs w:val="24"/>
        </w:rPr>
        <w:t xml:space="preserve">y </w:t>
      </w:r>
      <w:r w:rsidR="00FD57F7" w:rsidRPr="00554301">
        <w:rPr>
          <w:szCs w:val="24"/>
        </w:rPr>
        <w:t>is</w:t>
      </w:r>
      <w:r w:rsidR="00147F2B">
        <w:rPr>
          <w:szCs w:val="24"/>
        </w:rPr>
        <w:t>, but not including,</w:t>
      </w:r>
      <w:r w:rsidR="00FD57F7" w:rsidRPr="00554301">
        <w:rPr>
          <w:szCs w:val="24"/>
        </w:rPr>
        <w:t xml:space="preserve"> </w:t>
      </w:r>
      <w:r w:rsidR="00147F2B">
        <w:rPr>
          <w:szCs w:val="24"/>
        </w:rPr>
        <w:t>5</w:t>
      </w:r>
      <w:r w:rsidR="00FD57F7" w:rsidRPr="00554301">
        <w:rPr>
          <w:szCs w:val="24"/>
        </w:rPr>
        <w:t>.</w:t>
      </w:r>
    </w:p>
    <w:tbl>
      <w:tblPr>
        <w:tblStyle w:val="TableGrid"/>
        <w:tblW w:w="0" w:type="auto"/>
        <w:tblInd w:w="4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086"/>
        <w:gridCol w:w="4140"/>
      </w:tblGrid>
      <w:tr w:rsidR="00FD57F7" w:rsidTr="00147F2B">
        <w:tc>
          <w:tcPr>
            <w:tcW w:w="4086" w:type="dxa"/>
          </w:tcPr>
          <w:p w:rsidR="00FD57F7" w:rsidRDefault="00FD57F7" w:rsidP="00147F2B">
            <w:pPr>
              <w:jc w:val="center"/>
              <w:rPr>
                <w:rFonts w:cstheme="minorHAnsi"/>
                <w:szCs w:val="24"/>
              </w:rPr>
            </w:pPr>
            <w:r w:rsidRPr="00554301">
              <w:rPr>
                <w:rFonts w:cs="MeliorLTStd-Bold"/>
                <w:b/>
                <w:bCs/>
                <w:szCs w:val="24"/>
              </w:rPr>
              <w:t>Domain</w:t>
            </w:r>
          </w:p>
        </w:tc>
        <w:tc>
          <w:tcPr>
            <w:tcW w:w="4140" w:type="dxa"/>
          </w:tcPr>
          <w:p w:rsidR="00FD57F7" w:rsidRDefault="00FD57F7" w:rsidP="00147F2B">
            <w:pPr>
              <w:ind w:left="432" w:hanging="432"/>
              <w:jc w:val="center"/>
              <w:rPr>
                <w:rFonts w:cstheme="minorHAnsi"/>
                <w:szCs w:val="24"/>
              </w:rPr>
            </w:pPr>
            <w:r w:rsidRPr="00554301">
              <w:rPr>
                <w:rFonts w:cs="MeliorLTStd-Bold"/>
                <w:b/>
                <w:bCs/>
                <w:szCs w:val="24"/>
              </w:rPr>
              <w:t>Range</w:t>
            </w:r>
          </w:p>
        </w:tc>
      </w:tr>
      <w:tr w:rsidR="00FD57F7" w:rsidRPr="00554301" w:rsidTr="00147F2B">
        <w:tc>
          <w:tcPr>
            <w:tcW w:w="4086" w:type="dxa"/>
          </w:tcPr>
          <w:p w:rsidR="00FD57F7" w:rsidRPr="00554301" w:rsidRDefault="00FD57F7" w:rsidP="00147F2B">
            <w:pPr>
              <w:ind w:left="432" w:hanging="432"/>
              <w:rPr>
                <w:rFonts w:cs="MeliorLTStd-Italic"/>
                <w:i/>
                <w:iCs/>
                <w:szCs w:val="24"/>
              </w:rPr>
            </w:pPr>
            <w:r w:rsidRPr="00554301">
              <w:rPr>
                <w:rFonts w:cs="MeliorLTStd-Italic"/>
                <w:i/>
                <w:iCs/>
                <w:szCs w:val="24"/>
              </w:rPr>
              <w:t>Words</w:t>
            </w:r>
          </w:p>
          <w:p w:rsidR="00FD57F7" w:rsidRPr="00554301" w:rsidRDefault="00FD57F7" w:rsidP="00147F2B">
            <w:pPr>
              <w:spacing w:after="120"/>
              <w:ind w:left="432" w:hanging="432"/>
              <w:rPr>
                <w:szCs w:val="24"/>
              </w:rPr>
            </w:pPr>
            <w:r>
              <w:rPr>
                <w:szCs w:val="24"/>
              </w:rPr>
              <w:tab/>
            </w:r>
            <w:r w:rsidRPr="00554301">
              <w:rPr>
                <w:szCs w:val="24"/>
              </w:rPr>
              <w:t xml:space="preserve">All real numbers between </w:t>
            </w:r>
            <w:r w:rsidR="00147F2B">
              <w:rPr>
                <w:szCs w:val="24"/>
              </w:rPr>
              <w:t>0</w:t>
            </w:r>
            <w:r>
              <w:rPr>
                <w:szCs w:val="24"/>
              </w:rPr>
              <w:t xml:space="preserve"> </w:t>
            </w:r>
            <w:r w:rsidRPr="00554301">
              <w:rPr>
                <w:szCs w:val="24"/>
              </w:rPr>
              <w:t xml:space="preserve">and </w:t>
            </w:r>
            <w:r w:rsidR="00147F2B">
              <w:rPr>
                <w:szCs w:val="24"/>
              </w:rPr>
              <w:t>5</w:t>
            </w:r>
            <w:r w:rsidRPr="00554301">
              <w:rPr>
                <w:szCs w:val="24"/>
              </w:rPr>
              <w:t>, inclusive</w:t>
            </w:r>
          </w:p>
          <w:p w:rsidR="00FD57F7" w:rsidRPr="00554301" w:rsidRDefault="00FD57F7" w:rsidP="00147F2B">
            <w:pPr>
              <w:ind w:left="432" w:hanging="432"/>
              <w:rPr>
                <w:rFonts w:cs="MeliorLTStd-Italic"/>
                <w:i/>
                <w:iCs/>
                <w:szCs w:val="24"/>
              </w:rPr>
            </w:pPr>
            <w:r w:rsidRPr="00554301">
              <w:rPr>
                <w:rFonts w:cs="MeliorLTStd-Italic"/>
                <w:i/>
                <w:iCs/>
                <w:szCs w:val="24"/>
              </w:rPr>
              <w:t>Interval Notation</w:t>
            </w:r>
          </w:p>
          <w:p w:rsidR="00FD57F7" w:rsidRPr="00554301" w:rsidRDefault="00FD57F7" w:rsidP="00147F2B">
            <w:pPr>
              <w:spacing w:after="120"/>
              <w:ind w:left="432" w:hanging="432"/>
              <w:rPr>
                <w:szCs w:val="24"/>
              </w:rPr>
            </w:pPr>
            <w:r>
              <w:rPr>
                <w:szCs w:val="24"/>
              </w:rPr>
              <w:tab/>
            </w:r>
            <w:r w:rsidRPr="00554301">
              <w:rPr>
                <w:szCs w:val="24"/>
              </w:rPr>
              <w:t>[</w:t>
            </w:r>
            <w:r w:rsidR="00147F2B">
              <w:rPr>
                <w:szCs w:val="24"/>
              </w:rPr>
              <w:t>0, 5</w:t>
            </w:r>
            <w:r>
              <w:rPr>
                <w:szCs w:val="24"/>
              </w:rPr>
              <w:t>]</w:t>
            </w:r>
          </w:p>
          <w:p w:rsidR="00FD57F7" w:rsidRPr="00554301" w:rsidRDefault="00FD57F7" w:rsidP="00147F2B">
            <w:pPr>
              <w:ind w:left="432" w:hanging="432"/>
              <w:rPr>
                <w:rFonts w:cs="MeliorLTStd-Italic"/>
                <w:i/>
                <w:iCs/>
                <w:szCs w:val="24"/>
              </w:rPr>
            </w:pPr>
            <w:r w:rsidRPr="00554301">
              <w:rPr>
                <w:rFonts w:cs="MeliorLTStd-Italic"/>
                <w:i/>
                <w:iCs/>
                <w:szCs w:val="24"/>
              </w:rPr>
              <w:t>Set Notation</w:t>
            </w:r>
          </w:p>
          <w:p w:rsidR="00FD57F7" w:rsidRPr="00554301" w:rsidRDefault="00FD57F7" w:rsidP="00BA1DA6">
            <w:pPr>
              <w:ind w:left="432" w:hanging="432"/>
              <w:rPr>
                <w:szCs w:val="24"/>
              </w:rPr>
            </w:pPr>
            <w:r>
              <w:rPr>
                <w:szCs w:val="24"/>
              </w:rPr>
              <w:tab/>
            </w:r>
            <w:r w:rsidR="00147F2B">
              <w:rPr>
                <w:rFonts w:eastAsia="UniMath-Regular" w:cs="UniMath-Regular"/>
                <w:szCs w:val="24"/>
              </w:rPr>
              <w:t>0</w:t>
            </w:r>
            <w:r w:rsidRPr="00554301">
              <w:rPr>
                <w:szCs w:val="24"/>
              </w:rPr>
              <w:t xml:space="preserve"> </w:t>
            </w:r>
            <w:r>
              <w:rPr>
                <w:rFonts w:ascii="Cambria Math" w:hAnsi="Cambria Math"/>
                <w:szCs w:val="24"/>
              </w:rPr>
              <w:t>≤</w:t>
            </w:r>
            <w:r w:rsidRPr="00554301">
              <w:rPr>
                <w:rFonts w:eastAsia="UniMath-Regular" w:cs="UniMath-Regular"/>
                <w:szCs w:val="24"/>
              </w:rPr>
              <w:t xml:space="preserve"> </w:t>
            </w:r>
            <w:r w:rsidRPr="00554301">
              <w:rPr>
                <w:rFonts w:cs="MeliorLTStd-Italic"/>
                <w:i/>
                <w:iCs/>
                <w:szCs w:val="24"/>
              </w:rPr>
              <w:t xml:space="preserve">x </w:t>
            </w:r>
            <w:r>
              <w:rPr>
                <w:rFonts w:ascii="Cambria Math" w:eastAsia="UniMath-Regular" w:hAnsi="Cambria Math" w:cs="UniMath-Regular"/>
                <w:szCs w:val="24"/>
              </w:rPr>
              <w:t>≤</w:t>
            </w:r>
            <w:r w:rsidRPr="00554301">
              <w:rPr>
                <w:rFonts w:eastAsia="UniMath-Regular" w:cs="UniMath-Regular"/>
                <w:szCs w:val="24"/>
              </w:rPr>
              <w:t xml:space="preserve"> </w:t>
            </w:r>
            <w:r w:rsidR="00147F2B">
              <w:rPr>
                <w:rFonts w:eastAsia="UniMath-Regular" w:cs="UniMath-Regular"/>
                <w:szCs w:val="24"/>
              </w:rPr>
              <w:t>5</w:t>
            </w:r>
          </w:p>
        </w:tc>
        <w:tc>
          <w:tcPr>
            <w:tcW w:w="4140" w:type="dxa"/>
          </w:tcPr>
          <w:p w:rsidR="00FD57F7" w:rsidRPr="00554301" w:rsidRDefault="00FD57F7" w:rsidP="00147F2B">
            <w:pPr>
              <w:ind w:left="432" w:hanging="432"/>
              <w:rPr>
                <w:rFonts w:cs="MeliorLTStd-Italic"/>
                <w:i/>
                <w:iCs/>
                <w:szCs w:val="24"/>
              </w:rPr>
            </w:pPr>
            <w:r w:rsidRPr="00554301">
              <w:rPr>
                <w:rFonts w:cs="MeliorLTStd-Italic"/>
                <w:i/>
                <w:iCs/>
                <w:szCs w:val="24"/>
              </w:rPr>
              <w:t>Words</w:t>
            </w:r>
          </w:p>
          <w:p w:rsidR="00FD57F7" w:rsidRPr="00554301" w:rsidRDefault="00FD57F7" w:rsidP="00147F2B">
            <w:pPr>
              <w:spacing w:after="120"/>
              <w:ind w:left="432" w:hanging="432"/>
              <w:rPr>
                <w:szCs w:val="24"/>
              </w:rPr>
            </w:pPr>
            <w:r>
              <w:rPr>
                <w:szCs w:val="24"/>
              </w:rPr>
              <w:tab/>
            </w:r>
            <w:r w:rsidRPr="00554301">
              <w:rPr>
                <w:szCs w:val="24"/>
              </w:rPr>
              <w:t xml:space="preserve">All real numbers between </w:t>
            </w:r>
            <w:r w:rsidR="00147F2B">
              <w:rPr>
                <w:rFonts w:eastAsia="UniMath-Regular" w:cs="UniMath-Regular"/>
                <w:szCs w:val="24"/>
              </w:rPr>
              <w:t>2</w:t>
            </w:r>
            <w:r>
              <w:rPr>
                <w:szCs w:val="24"/>
              </w:rPr>
              <w:t xml:space="preserve"> </w:t>
            </w:r>
            <w:r w:rsidRPr="00554301">
              <w:rPr>
                <w:szCs w:val="24"/>
              </w:rPr>
              <w:t xml:space="preserve">and </w:t>
            </w:r>
            <w:r w:rsidR="00147F2B">
              <w:rPr>
                <w:szCs w:val="24"/>
              </w:rPr>
              <w:t>5</w:t>
            </w:r>
            <w:r w:rsidRPr="00554301">
              <w:rPr>
                <w:szCs w:val="24"/>
              </w:rPr>
              <w:t xml:space="preserve">, </w:t>
            </w:r>
            <w:r w:rsidR="00147F2B">
              <w:rPr>
                <w:szCs w:val="24"/>
              </w:rPr>
              <w:t>not including 5</w:t>
            </w:r>
          </w:p>
          <w:p w:rsidR="00FD57F7" w:rsidRPr="00554301" w:rsidRDefault="00FD57F7" w:rsidP="00147F2B">
            <w:pPr>
              <w:ind w:left="432" w:hanging="432"/>
              <w:rPr>
                <w:rFonts w:cs="MeliorLTStd-Italic"/>
                <w:i/>
                <w:iCs/>
                <w:szCs w:val="24"/>
              </w:rPr>
            </w:pPr>
            <w:r w:rsidRPr="00554301">
              <w:rPr>
                <w:rFonts w:cs="MeliorLTStd-Italic"/>
                <w:i/>
                <w:iCs/>
                <w:szCs w:val="24"/>
              </w:rPr>
              <w:t>Interval Notation</w:t>
            </w:r>
          </w:p>
          <w:p w:rsidR="00FD57F7" w:rsidRPr="00554301" w:rsidRDefault="00FD57F7" w:rsidP="00147F2B">
            <w:pPr>
              <w:spacing w:after="120"/>
              <w:ind w:left="432" w:hanging="432"/>
              <w:rPr>
                <w:szCs w:val="24"/>
              </w:rPr>
            </w:pPr>
            <w:r>
              <w:rPr>
                <w:szCs w:val="24"/>
              </w:rPr>
              <w:tab/>
              <w:t>[</w:t>
            </w:r>
            <w:r w:rsidR="00147F2B">
              <w:rPr>
                <w:szCs w:val="24"/>
              </w:rPr>
              <w:t>2</w:t>
            </w:r>
            <w:r w:rsidRPr="00554301">
              <w:rPr>
                <w:szCs w:val="24"/>
              </w:rPr>
              <w:t xml:space="preserve">, </w:t>
            </w:r>
            <w:r w:rsidR="00147F2B">
              <w:rPr>
                <w:szCs w:val="24"/>
              </w:rPr>
              <w:t>5)</w:t>
            </w:r>
          </w:p>
          <w:p w:rsidR="00FD57F7" w:rsidRPr="00554301" w:rsidRDefault="00FD57F7" w:rsidP="00147F2B">
            <w:pPr>
              <w:ind w:left="432" w:hanging="432"/>
              <w:rPr>
                <w:rFonts w:cs="MeliorLTStd-Italic"/>
                <w:i/>
                <w:iCs/>
                <w:szCs w:val="24"/>
              </w:rPr>
            </w:pPr>
            <w:r w:rsidRPr="00554301">
              <w:rPr>
                <w:rFonts w:cs="MeliorLTStd-Italic"/>
                <w:i/>
                <w:iCs/>
                <w:szCs w:val="24"/>
              </w:rPr>
              <w:t>Set Notation</w:t>
            </w:r>
          </w:p>
          <w:p w:rsidR="00FD57F7" w:rsidRPr="00554301" w:rsidRDefault="00FD57F7" w:rsidP="00BA1DA6">
            <w:pPr>
              <w:ind w:left="432" w:hanging="432"/>
              <w:rPr>
                <w:szCs w:val="24"/>
              </w:rPr>
            </w:pPr>
            <w:r>
              <w:rPr>
                <w:szCs w:val="24"/>
              </w:rPr>
              <w:tab/>
            </w:r>
            <w:r w:rsidR="00147F2B">
              <w:rPr>
                <w:rFonts w:eastAsia="UniMath-Regular" w:cs="UniMath-Regular"/>
                <w:szCs w:val="24"/>
              </w:rPr>
              <w:t>2</w:t>
            </w:r>
            <w:r w:rsidRPr="00554301">
              <w:rPr>
                <w:szCs w:val="24"/>
              </w:rPr>
              <w:t xml:space="preserve"> </w:t>
            </w:r>
            <w:r>
              <w:rPr>
                <w:rFonts w:ascii="Cambria Math" w:hAnsi="Cambria Math"/>
                <w:szCs w:val="24"/>
              </w:rPr>
              <w:t>≤</w:t>
            </w:r>
            <w:r w:rsidRPr="00554301">
              <w:rPr>
                <w:rFonts w:eastAsia="UniMath-Regular" w:cs="UniMath-Regular"/>
                <w:szCs w:val="24"/>
              </w:rPr>
              <w:t xml:space="preserve"> </w:t>
            </w:r>
            <w:r w:rsidRPr="00554301">
              <w:rPr>
                <w:rFonts w:cs="MeliorLTStd-Italic"/>
                <w:i/>
                <w:iCs/>
                <w:szCs w:val="24"/>
              </w:rPr>
              <w:t xml:space="preserve">y </w:t>
            </w:r>
            <w:r w:rsidR="00147F2B">
              <w:rPr>
                <w:rFonts w:ascii="Cambria Math" w:eastAsia="UniMath-Regular" w:hAnsi="Cambria Math" w:cs="UniMath-Regular"/>
                <w:szCs w:val="24"/>
              </w:rPr>
              <w:t>&lt;</w:t>
            </w:r>
            <w:r w:rsidRPr="00554301">
              <w:rPr>
                <w:rFonts w:eastAsia="UniMath-Regular" w:cs="UniMath-Regular"/>
                <w:szCs w:val="24"/>
              </w:rPr>
              <w:t xml:space="preserve"> </w:t>
            </w:r>
            <w:r w:rsidR="00147F2B">
              <w:rPr>
                <w:rFonts w:eastAsia="UniMath-Regular" w:cs="UniMath-Regular"/>
                <w:szCs w:val="24"/>
              </w:rPr>
              <w:t>5</w:t>
            </w:r>
          </w:p>
        </w:tc>
      </w:tr>
    </w:tbl>
    <w:p w:rsidR="00FD57F7" w:rsidRPr="00554301" w:rsidRDefault="00FD57F7" w:rsidP="00FD57F7">
      <w:pPr>
        <w:ind w:left="432" w:hanging="432"/>
        <w:rPr>
          <w:szCs w:val="24"/>
        </w:rPr>
      </w:pPr>
    </w:p>
    <w:p w:rsidR="00822D6A" w:rsidRDefault="00822D6A">
      <w:pPr>
        <w:rPr>
          <w:rFonts w:cstheme="minorHAnsi"/>
          <w:b/>
          <w:szCs w:val="24"/>
        </w:rPr>
      </w:pPr>
      <w:r>
        <w:rPr>
          <w:rFonts w:cstheme="minorHAnsi"/>
          <w:b/>
          <w:szCs w:val="24"/>
        </w:rPr>
        <w:br w:type="page"/>
      </w:r>
    </w:p>
    <w:p w:rsidR="006C1EA8" w:rsidRPr="001921E0" w:rsidRDefault="006C1EA8" w:rsidP="006C1EA8">
      <w:pPr>
        <w:ind w:left="432" w:hanging="432"/>
        <w:rPr>
          <w:rFonts w:cstheme="minorHAnsi"/>
          <w:b/>
          <w:szCs w:val="24"/>
        </w:rPr>
      </w:pPr>
      <w:r w:rsidRPr="001921E0">
        <w:rPr>
          <w:rFonts w:cstheme="minorHAnsi"/>
          <w:b/>
          <w:szCs w:val="24"/>
        </w:rPr>
        <w:lastRenderedPageBreak/>
        <w:t xml:space="preserve">Question </w:t>
      </w:r>
      <w:r w:rsidR="00E70F32">
        <w:rPr>
          <w:rFonts w:cstheme="minorHAnsi"/>
          <w:b/>
          <w:szCs w:val="24"/>
        </w:rPr>
        <w:t>5</w:t>
      </w:r>
      <w:r w:rsidRPr="001921E0">
        <w:rPr>
          <w:rFonts w:cstheme="minorHAnsi"/>
          <w:b/>
          <w:szCs w:val="24"/>
        </w:rPr>
        <w:t xml:space="preserve"> </w:t>
      </w:r>
    </w:p>
    <w:p w:rsidR="00147F2B" w:rsidRDefault="006C1EA8" w:rsidP="00822D6A">
      <w:pPr>
        <w:tabs>
          <w:tab w:val="left" w:pos="900"/>
        </w:tabs>
        <w:ind w:left="432" w:hanging="432"/>
        <w:rPr>
          <w:rFonts w:cs="NeoSans-Bold"/>
          <w:bCs/>
          <w:szCs w:val="24"/>
        </w:rPr>
      </w:pPr>
      <w:r>
        <w:rPr>
          <w:szCs w:val="24"/>
        </w:rPr>
        <w:tab/>
      </w:r>
      <w:r w:rsidR="00822D6A">
        <w:rPr>
          <w:rFonts w:cs="NeoSans-Bold"/>
          <w:bCs/>
          <w:szCs w:val="24"/>
        </w:rPr>
        <w:t>a)</w:t>
      </w:r>
      <w:r w:rsidR="00822D6A">
        <w:rPr>
          <w:rFonts w:cs="NeoSans-Bold"/>
          <w:bCs/>
          <w:szCs w:val="24"/>
        </w:rPr>
        <w:tab/>
      </w:r>
      <w:r w:rsidR="00147F2B">
        <w:rPr>
          <w:rFonts w:cs="NeoSans-Bold"/>
          <w:bCs/>
          <w:szCs w:val="24"/>
        </w:rPr>
        <w:t>A is the maximum height of the chair = 44 + 3 = 47 cm</w:t>
      </w:r>
    </w:p>
    <w:p w:rsidR="00147F2B" w:rsidRDefault="00147F2B" w:rsidP="006C1EA8">
      <w:pPr>
        <w:ind w:left="864" w:hanging="432"/>
        <w:rPr>
          <w:rFonts w:cs="NeoSans-Bold"/>
          <w:bCs/>
          <w:szCs w:val="24"/>
        </w:rPr>
      </w:pPr>
      <w:r>
        <w:rPr>
          <w:rFonts w:cs="NeoSans-Bold"/>
          <w:bCs/>
          <w:szCs w:val="24"/>
        </w:rPr>
        <w:tab/>
        <w:t>B is the minimum height of the chair = 3 cm</w:t>
      </w:r>
    </w:p>
    <w:p w:rsidR="00147F2B" w:rsidRDefault="00147F2B" w:rsidP="006C1EA8">
      <w:pPr>
        <w:ind w:left="864" w:hanging="432"/>
        <w:rPr>
          <w:rFonts w:cs="NeoSans-Bold"/>
          <w:bCs/>
          <w:szCs w:val="24"/>
        </w:rPr>
      </w:pPr>
      <w:r>
        <w:rPr>
          <w:rFonts w:cs="NeoSans-Bold"/>
          <w:bCs/>
          <w:szCs w:val="24"/>
        </w:rPr>
        <w:tab/>
        <w:t>C is the origin (0, 0)</w:t>
      </w:r>
    </w:p>
    <w:p w:rsidR="00147F2B" w:rsidRPr="00147F2B" w:rsidRDefault="00147F2B" w:rsidP="006C1EA8">
      <w:pPr>
        <w:ind w:left="864" w:hanging="432"/>
        <w:rPr>
          <w:rFonts w:cs="NeoSans-Bold"/>
          <w:bCs/>
          <w:szCs w:val="24"/>
        </w:rPr>
      </w:pPr>
      <w:r>
        <w:rPr>
          <w:rFonts w:cs="NeoSans-Bold"/>
          <w:bCs/>
          <w:szCs w:val="24"/>
        </w:rPr>
        <w:tab/>
        <w:t>D is the time for two full rotations = 20 s</w:t>
      </w:r>
    </w:p>
    <w:p w:rsidR="00147F2B" w:rsidRDefault="00147F2B" w:rsidP="006C1EA8">
      <w:pPr>
        <w:ind w:left="864" w:hanging="432"/>
        <w:rPr>
          <w:rFonts w:cs="NeoSans-Bold"/>
          <w:b/>
          <w:bCs/>
          <w:szCs w:val="24"/>
        </w:rPr>
      </w:pPr>
    </w:p>
    <w:p w:rsidR="006C1EA8" w:rsidRPr="00822D6A" w:rsidRDefault="006C1EA8" w:rsidP="006C1EA8">
      <w:pPr>
        <w:ind w:left="864" w:hanging="432"/>
        <w:rPr>
          <w:szCs w:val="24"/>
        </w:rPr>
      </w:pPr>
      <w:r w:rsidRPr="00822D6A">
        <w:rPr>
          <w:rFonts w:cs="NeoSans-Bold"/>
          <w:bCs/>
          <w:szCs w:val="24"/>
        </w:rPr>
        <w:t>b)</w:t>
      </w:r>
      <w:r w:rsidRPr="00822D6A">
        <w:rPr>
          <w:rFonts w:cs="NeoSans-Bold"/>
          <w:bCs/>
          <w:szCs w:val="24"/>
        </w:rPr>
        <w:tab/>
      </w:r>
    </w:p>
    <w:tbl>
      <w:tblPr>
        <w:tblStyle w:val="TableGrid"/>
        <w:tblW w:w="0" w:type="auto"/>
        <w:tblInd w:w="4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086"/>
        <w:gridCol w:w="4140"/>
      </w:tblGrid>
      <w:tr w:rsidR="00147F2B" w:rsidTr="00147F2B">
        <w:tc>
          <w:tcPr>
            <w:tcW w:w="4086" w:type="dxa"/>
          </w:tcPr>
          <w:p w:rsidR="00147F2B" w:rsidRDefault="00147F2B" w:rsidP="00147F2B">
            <w:pPr>
              <w:jc w:val="center"/>
              <w:rPr>
                <w:rFonts w:cstheme="minorHAnsi"/>
                <w:szCs w:val="24"/>
              </w:rPr>
            </w:pPr>
            <w:r w:rsidRPr="00554301">
              <w:rPr>
                <w:rFonts w:cs="MeliorLTStd-Bold"/>
                <w:b/>
                <w:bCs/>
                <w:szCs w:val="24"/>
              </w:rPr>
              <w:t>Domain</w:t>
            </w:r>
          </w:p>
        </w:tc>
        <w:tc>
          <w:tcPr>
            <w:tcW w:w="4140" w:type="dxa"/>
          </w:tcPr>
          <w:p w:rsidR="00147F2B" w:rsidRDefault="00147F2B" w:rsidP="00147F2B">
            <w:pPr>
              <w:ind w:left="432" w:hanging="432"/>
              <w:jc w:val="center"/>
              <w:rPr>
                <w:rFonts w:cstheme="minorHAnsi"/>
                <w:szCs w:val="24"/>
              </w:rPr>
            </w:pPr>
            <w:r w:rsidRPr="00554301">
              <w:rPr>
                <w:rFonts w:cs="MeliorLTStd-Bold"/>
                <w:b/>
                <w:bCs/>
                <w:szCs w:val="24"/>
              </w:rPr>
              <w:t>Range</w:t>
            </w:r>
          </w:p>
        </w:tc>
      </w:tr>
      <w:tr w:rsidR="00147F2B" w:rsidTr="00147F2B">
        <w:tc>
          <w:tcPr>
            <w:tcW w:w="4086" w:type="dxa"/>
          </w:tcPr>
          <w:p w:rsidR="00147F2B" w:rsidRPr="00554301" w:rsidRDefault="00147F2B" w:rsidP="00147F2B">
            <w:pPr>
              <w:ind w:left="432" w:hanging="432"/>
              <w:rPr>
                <w:rFonts w:cs="MeliorLTStd-Italic"/>
                <w:i/>
                <w:iCs/>
                <w:szCs w:val="24"/>
              </w:rPr>
            </w:pPr>
            <w:r w:rsidRPr="00554301">
              <w:rPr>
                <w:rFonts w:cs="MeliorLTStd-Italic"/>
                <w:i/>
                <w:iCs/>
                <w:szCs w:val="24"/>
              </w:rPr>
              <w:t>Words</w:t>
            </w:r>
          </w:p>
          <w:p w:rsidR="00147F2B" w:rsidRPr="00554301" w:rsidRDefault="00147F2B" w:rsidP="00147F2B">
            <w:pPr>
              <w:spacing w:after="120"/>
              <w:ind w:left="432" w:hanging="432"/>
              <w:rPr>
                <w:szCs w:val="24"/>
              </w:rPr>
            </w:pPr>
            <w:r>
              <w:rPr>
                <w:szCs w:val="24"/>
              </w:rPr>
              <w:tab/>
              <w:t>All real numbers between, and including, 0 and 20</w:t>
            </w:r>
          </w:p>
          <w:p w:rsidR="00147F2B" w:rsidRPr="00554301" w:rsidRDefault="00822D6A" w:rsidP="00147F2B">
            <w:pPr>
              <w:ind w:left="432" w:hanging="432"/>
              <w:rPr>
                <w:rFonts w:cs="MeliorLTStd-Italic"/>
                <w:i/>
                <w:iCs/>
                <w:szCs w:val="24"/>
              </w:rPr>
            </w:pPr>
            <w:r>
              <w:rPr>
                <w:rFonts w:cs="MeliorLTStd-Italic"/>
                <w:i/>
                <w:iCs/>
                <w:szCs w:val="24"/>
              </w:rPr>
              <w:t xml:space="preserve">Number </w:t>
            </w:r>
            <w:r w:rsidR="00147F2B">
              <w:rPr>
                <w:rFonts w:cs="MeliorLTStd-Italic"/>
                <w:i/>
                <w:iCs/>
                <w:szCs w:val="24"/>
              </w:rPr>
              <w:t>Line</w:t>
            </w:r>
          </w:p>
          <w:p w:rsidR="00147F2B" w:rsidRDefault="00A01C26" w:rsidP="00147F2B">
            <w:pPr>
              <w:spacing w:after="120"/>
              <w:ind w:left="432" w:hanging="432"/>
              <w:rPr>
                <w:szCs w:val="24"/>
              </w:rPr>
            </w:pPr>
            <w:r>
              <w:rPr>
                <w:noProof/>
              </w:rPr>
              <mc:AlternateContent>
                <mc:Choice Requires="wpg">
                  <w:drawing>
                    <wp:anchor distT="0" distB="0" distL="114300" distR="114300" simplePos="0" relativeHeight="251754496" behindDoc="0" locked="0" layoutInCell="1" allowOverlap="1" wp14:anchorId="7B3C548A" wp14:editId="54842A3E">
                      <wp:simplePos x="0" y="0"/>
                      <wp:positionH relativeFrom="column">
                        <wp:posOffset>-932688</wp:posOffset>
                      </wp:positionH>
                      <wp:positionV relativeFrom="paragraph">
                        <wp:posOffset>80797</wp:posOffset>
                      </wp:positionV>
                      <wp:extent cx="3429000" cy="323546"/>
                      <wp:effectExtent l="0" t="76200" r="95250" b="635"/>
                      <wp:wrapNone/>
                      <wp:docPr id="2" name="Group 2"/>
                      <wp:cNvGraphicFramePr/>
                      <a:graphic xmlns:a="http://schemas.openxmlformats.org/drawingml/2006/main">
                        <a:graphicData uri="http://schemas.microsoft.com/office/word/2010/wordprocessingGroup">
                          <wpg:wgp>
                            <wpg:cNvGrpSpPr/>
                            <wpg:grpSpPr>
                              <a:xfrm>
                                <a:off x="0" y="0"/>
                                <a:ext cx="3429000" cy="323546"/>
                                <a:chOff x="-69850" y="43470"/>
                                <a:chExt cx="3429000" cy="324160"/>
                              </a:xfrm>
                            </wpg:grpSpPr>
                            <wpg:grpSp>
                              <wpg:cNvPr id="8" name="Group 8"/>
                              <wpg:cNvGrpSpPr/>
                              <wpg:grpSpPr>
                                <a:xfrm>
                                  <a:off x="-69850" y="50800"/>
                                  <a:ext cx="3429000" cy="316830"/>
                                  <a:chOff x="-69850" y="50800"/>
                                  <a:chExt cx="3429000" cy="316830"/>
                                </a:xfrm>
                              </wpg:grpSpPr>
                              <wps:wsp>
                                <wps:cNvPr id="10" name="Straight Arrow Connector 10"/>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4" name="Text Box 24"/>
                                <wps:cNvSpPr txBox="1"/>
                                <wps:spPr>
                                  <a:xfrm>
                                    <a:off x="-69850" y="10728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57C81" w:rsidRPr="00B75DC1" w:rsidRDefault="00F57C81" w:rsidP="00A01C26">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rPr>
                                      </w:pPr>
                                      <w:r>
                                        <w:rPr>
                                          <w:sz w:val="20"/>
                                        </w:rPr>
                                        <w:t xml:space="preserve">  </w:t>
                                      </w:r>
                                      <w:r w:rsidRPr="00B75DC1">
                                        <w:rPr>
                                          <w:sz w:val="20"/>
                                        </w:rPr>
                                        <w:tab/>
                                        <w:t>0</w:t>
                                      </w:r>
                                      <w:r w:rsidRPr="00B75DC1">
                                        <w:rPr>
                                          <w:sz w:val="20"/>
                                        </w:rPr>
                                        <w:tab/>
                                      </w:r>
                                      <w:r>
                                        <w:rPr>
                                          <w:sz w:val="20"/>
                                        </w:rPr>
                                        <w:tab/>
                                      </w:r>
                                      <w:r>
                                        <w:rPr>
                                          <w:sz w:val="20"/>
                                        </w:rPr>
                                        <w:tab/>
                                      </w:r>
                                      <w:r>
                                        <w:rPr>
                                          <w:sz w:val="20"/>
                                        </w:rPr>
                                        <w:tab/>
                                      </w:r>
                                      <w:r>
                                        <w:rPr>
                                          <w:sz w:val="20"/>
                                        </w:rPr>
                                        <w:tab/>
                                      </w:r>
                                      <w:r>
                                        <w:rPr>
                                          <w:sz w:val="20"/>
                                        </w:rPr>
                                        <w:tab/>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 name="Straight Arrow Connector 25"/>
                              <wps:cNvCnPr/>
                              <wps:spPr>
                                <a:xfrm>
                                  <a:off x="405638" y="43470"/>
                                  <a:ext cx="1426464" cy="0"/>
                                </a:xfrm>
                                <a:prstGeom prst="straightConnector1">
                                  <a:avLst/>
                                </a:prstGeom>
                                <a:ln w="28575">
                                  <a:headEnd type="oval"/>
                                  <a:tailEnd type="oval"/>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left:0;text-align:left;margin-left:-73.45pt;margin-top:6.35pt;width:270pt;height:25.5pt;z-index:251754496;mso-width-relative:margin;mso-height-relative:margin" coordorigin="-698,434" coordsize="34290,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">
                      <v:group id="Group 8" o:spid="_x0000_s1027" style="position:absolute;left:-698;top:508;width:34289;height:3168" coordorigin="-698,508" coordsize="34290,3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32" coordsize="21600,21600" o:spt="32" o:oned="t" path="m,l21600,21600e" filled="f">
                          <v:path arrowok="t" fillok="f" o:connecttype="none"/>
                          <o:lock v:ext="edit" shapetype="t"/>
                        </v:shapetype>
                        <v:shape id="Straight Arrow Connector 10" o:spid="_x0000_s1028"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njIMMAAADbAAAADwAAAGRycy9kb3ducmV2LnhtbESPQWsCMRCF7wX/Qxiht5p1KaWuRtFC&#10;wVOhq96HzbhZ3EzCJurWX985FHqb4b1575vVZvS9utGQusAG5rMCFHETbMetgePh8+UdVMrIFvvA&#10;ZOCHEmzWk6cVVjbc+ZtudW6VhHCq0IDLOVZap8aRxzQLkVi0cxg8ZlmHVtsB7xLue10WxZv22LE0&#10;OIz04ai51FdvYHE4zeuvc3w9+tMjPWK5219LZ8zzdNwuQWUa87/573pvBV/o5RcZ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p4yDDAAAA2wAAAA8AAAAAAAAAAAAA&#10;AAAAoQIAAGRycy9kb3ducmV2LnhtbFBLBQYAAAAABAAEAPkAAACRAwAAAAA=&#10;" strokecolor="#4579b8 [3044]">
                          <v:stroke startarrow="block" startarrowwidth="narrow" endarrow="block" endarrowwidth="narrow"/>
                        </v:shape>
                        <v:shapetype id="_x0000_t202" coordsize="21600,21600" o:spt="202" path="m,l,21600r21600,l21600,xe">
                          <v:stroke joinstyle="miter"/>
                          <v:path gradientshapeok="t" o:connecttype="rect"/>
                        </v:shapetype>
                        <v:shape id="Text Box 24" o:spid="_x0000_s1029" type="#_x0000_t202" style="position:absolute;left:-698;top:1072;width:34289;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A01C26" w:rsidRPr="00B75DC1" w:rsidRDefault="00A01C26" w:rsidP="00A01C26">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rPr>
                                </w:pPr>
                                <w:r>
                                  <w:rPr>
                                    <w:sz w:val="20"/>
                                  </w:rPr>
                                  <w:t xml:space="preserve">  </w:t>
                                </w:r>
                                <w:r w:rsidRPr="00B75DC1">
                                  <w:rPr>
                                    <w:sz w:val="20"/>
                                  </w:rPr>
                                  <w:tab/>
                                  <w:t>0</w:t>
                                </w:r>
                                <w:r w:rsidRPr="00B75DC1">
                                  <w:rPr>
                                    <w:sz w:val="20"/>
                                  </w:rPr>
                                  <w:tab/>
                                </w:r>
                                <w:r>
                                  <w:rPr>
                                    <w:sz w:val="20"/>
                                  </w:rPr>
                                  <w:tab/>
                                </w:r>
                                <w:r>
                                  <w:rPr>
                                    <w:sz w:val="20"/>
                                  </w:rPr>
                                  <w:tab/>
                                </w:r>
                                <w:r>
                                  <w:rPr>
                                    <w:sz w:val="20"/>
                                  </w:rPr>
                                  <w:tab/>
                                </w:r>
                                <w:r>
                                  <w:rPr>
                                    <w:sz w:val="20"/>
                                  </w:rPr>
                                  <w:tab/>
                                </w:r>
                                <w:r>
                                  <w:rPr>
                                    <w:sz w:val="20"/>
                                  </w:rPr>
                                  <w:tab/>
                                </w:r>
                                <w:r>
                                  <w:rPr>
                                    <w:sz w:val="20"/>
                                  </w:rPr>
                                  <w:t>20</w:t>
                                </w:r>
                              </w:p>
                            </w:txbxContent>
                          </v:textbox>
                        </v:shape>
                      </v:group>
                      <v:shape id="Straight Arrow Connector 25" o:spid="_x0000_s1030" type="#_x0000_t32" style="position:absolute;left:4056;top:434;width:142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IvWMMAAADbAAAADwAAAGRycy9kb3ducmV2LnhtbESPT4vCMBTE7wt+h/AEb2uq6CrVKCKr&#10;CB4W/56fzbMtNi/dJtb67Y2wsMdhZn7DTOeNKURNlcstK+h1IxDEidU5pwqOh9XnGITzyBoLy6Tg&#10;SQ7ms9bHFGNtH7yjeu9TESDsYlSQeV/GUrokI4Oua0vi4F1tZdAHWaVSV/gIcFPIfhR9SYM5h4UM&#10;S1pmlNz2d6OgPtoTnr8HzXo4Oo3NaLHd/fxelOq0m8UEhKfG/4f/2hutoD+E95fwA+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iL1jDAAAA2wAAAA8AAAAAAAAAAAAA&#10;AAAAoQIAAGRycy9kb3ducmV2LnhtbFBLBQYAAAAABAAEAPkAAACRAwAAAAA=&#10;" strokecolor="black [3040]" strokeweight="2.25pt">
                        <v:stroke startarrow="oval" endarrow="oval"/>
                      </v:shape>
                    </v:group>
                  </w:pict>
                </mc:Fallback>
              </mc:AlternateContent>
            </w:r>
            <w:r w:rsidR="00147F2B">
              <w:rPr>
                <w:szCs w:val="24"/>
              </w:rPr>
              <w:tab/>
            </w:r>
          </w:p>
          <w:p w:rsidR="00A01C26" w:rsidRPr="00554301" w:rsidRDefault="00A01C26" w:rsidP="00147F2B">
            <w:pPr>
              <w:spacing w:after="120"/>
              <w:ind w:left="432" w:hanging="432"/>
              <w:rPr>
                <w:szCs w:val="24"/>
              </w:rPr>
            </w:pPr>
          </w:p>
          <w:p w:rsidR="00147F2B" w:rsidRPr="00554301" w:rsidRDefault="00147F2B" w:rsidP="00147F2B">
            <w:pPr>
              <w:ind w:left="432" w:hanging="432"/>
              <w:rPr>
                <w:rFonts w:cs="MeliorLTStd-Italic"/>
                <w:i/>
                <w:iCs/>
                <w:szCs w:val="24"/>
              </w:rPr>
            </w:pPr>
            <w:r w:rsidRPr="00554301">
              <w:rPr>
                <w:rFonts w:cs="MeliorLTStd-Italic"/>
                <w:i/>
                <w:iCs/>
                <w:szCs w:val="24"/>
              </w:rPr>
              <w:t>Interval Notation</w:t>
            </w:r>
          </w:p>
          <w:p w:rsidR="00147F2B" w:rsidRPr="00554301" w:rsidRDefault="00147F2B" w:rsidP="00147F2B">
            <w:pPr>
              <w:spacing w:after="120"/>
              <w:ind w:left="432" w:hanging="432"/>
              <w:rPr>
                <w:szCs w:val="24"/>
              </w:rPr>
            </w:pPr>
            <w:r>
              <w:rPr>
                <w:szCs w:val="24"/>
              </w:rPr>
              <w:tab/>
              <w:t>[0, 20]</w:t>
            </w:r>
          </w:p>
          <w:p w:rsidR="00147F2B" w:rsidRPr="00554301" w:rsidRDefault="00147F2B" w:rsidP="00147F2B">
            <w:pPr>
              <w:ind w:left="432" w:hanging="432"/>
              <w:rPr>
                <w:rFonts w:cs="MeliorLTStd-Italic"/>
                <w:i/>
                <w:iCs/>
                <w:szCs w:val="24"/>
              </w:rPr>
            </w:pPr>
            <w:r w:rsidRPr="00554301">
              <w:rPr>
                <w:rFonts w:cs="MeliorLTStd-Italic"/>
                <w:i/>
                <w:iCs/>
                <w:szCs w:val="24"/>
              </w:rPr>
              <w:t>Set Notation</w:t>
            </w:r>
          </w:p>
          <w:p w:rsidR="00147F2B" w:rsidRPr="00554301" w:rsidRDefault="00147F2B" w:rsidP="00F57C81">
            <w:pPr>
              <w:ind w:left="432" w:hanging="432"/>
              <w:rPr>
                <w:szCs w:val="24"/>
              </w:rPr>
            </w:pPr>
            <w:r>
              <w:rPr>
                <w:szCs w:val="24"/>
              </w:rPr>
              <w:tab/>
            </w:r>
            <w:r>
              <w:rPr>
                <w:rFonts w:eastAsia="UniMath-Regular" w:cs="UniMath-Regular"/>
                <w:szCs w:val="24"/>
              </w:rPr>
              <w:t xml:space="preserve">0 </w:t>
            </w:r>
            <w:r>
              <w:rPr>
                <w:rFonts w:ascii="Cambria Math" w:eastAsia="UniMath-Regular" w:hAnsi="Cambria Math" w:cs="UniMath-Regular"/>
                <w:szCs w:val="24"/>
              </w:rPr>
              <w:t>≤</w:t>
            </w:r>
            <w:r>
              <w:rPr>
                <w:rFonts w:eastAsia="UniMath-Regular" w:cs="UniMath-Regular"/>
                <w:szCs w:val="24"/>
              </w:rPr>
              <w:t xml:space="preserve"> </w:t>
            </w:r>
            <w:r w:rsidRPr="00554301">
              <w:rPr>
                <w:rFonts w:cs="MeliorLTStd-Italic"/>
                <w:i/>
                <w:iCs/>
                <w:szCs w:val="24"/>
              </w:rPr>
              <w:t xml:space="preserve">x </w:t>
            </w:r>
            <w:r>
              <w:rPr>
                <w:rFonts w:ascii="Cambria Math" w:eastAsia="UniMath-Regular" w:hAnsi="Cambria Math" w:cs="UniMath-Regular"/>
                <w:szCs w:val="24"/>
              </w:rPr>
              <w:t>≤</w:t>
            </w:r>
            <w:r w:rsidRPr="00554301">
              <w:rPr>
                <w:rFonts w:eastAsia="UniMath-Regular" w:cs="UniMath-Regular"/>
                <w:szCs w:val="24"/>
              </w:rPr>
              <w:t xml:space="preserve"> </w:t>
            </w:r>
            <w:r>
              <w:rPr>
                <w:rFonts w:eastAsia="UniMath-Regular" w:cs="UniMath-Regular"/>
                <w:szCs w:val="24"/>
              </w:rPr>
              <w:t>20</w:t>
            </w:r>
          </w:p>
        </w:tc>
        <w:tc>
          <w:tcPr>
            <w:tcW w:w="4140" w:type="dxa"/>
          </w:tcPr>
          <w:p w:rsidR="00147F2B" w:rsidRPr="00554301" w:rsidRDefault="00147F2B" w:rsidP="00147F2B">
            <w:pPr>
              <w:ind w:left="432" w:hanging="432"/>
              <w:rPr>
                <w:rFonts w:cs="MeliorLTStd-Italic"/>
                <w:i/>
                <w:iCs/>
                <w:szCs w:val="24"/>
              </w:rPr>
            </w:pPr>
            <w:r w:rsidRPr="00554301">
              <w:rPr>
                <w:rFonts w:cs="MeliorLTStd-Italic"/>
                <w:i/>
                <w:iCs/>
                <w:szCs w:val="24"/>
              </w:rPr>
              <w:t>Words</w:t>
            </w:r>
          </w:p>
          <w:p w:rsidR="00147F2B" w:rsidRPr="00554301" w:rsidRDefault="00147F2B" w:rsidP="00147F2B">
            <w:pPr>
              <w:spacing w:after="120"/>
              <w:ind w:left="432" w:hanging="432"/>
              <w:rPr>
                <w:szCs w:val="24"/>
              </w:rPr>
            </w:pPr>
            <w:r>
              <w:rPr>
                <w:szCs w:val="24"/>
              </w:rPr>
              <w:tab/>
            </w:r>
            <w:r w:rsidRPr="00554301">
              <w:rPr>
                <w:szCs w:val="24"/>
              </w:rPr>
              <w:t xml:space="preserve">All real numbers </w:t>
            </w:r>
            <w:r>
              <w:rPr>
                <w:szCs w:val="24"/>
              </w:rPr>
              <w:t xml:space="preserve">between, and including, 3 and 47 </w:t>
            </w:r>
          </w:p>
          <w:p w:rsidR="00147F2B" w:rsidRPr="00554301" w:rsidRDefault="00822D6A" w:rsidP="00147F2B">
            <w:pPr>
              <w:ind w:left="432" w:hanging="432"/>
              <w:rPr>
                <w:rFonts w:cs="MeliorLTStd-Italic"/>
                <w:i/>
                <w:iCs/>
                <w:szCs w:val="24"/>
              </w:rPr>
            </w:pPr>
            <w:r>
              <w:rPr>
                <w:rFonts w:cs="MeliorLTStd-Italic"/>
                <w:i/>
                <w:iCs/>
                <w:szCs w:val="24"/>
              </w:rPr>
              <w:t>Number</w:t>
            </w:r>
            <w:r w:rsidR="00147F2B" w:rsidRPr="00554301">
              <w:rPr>
                <w:rFonts w:cs="MeliorLTStd-Italic"/>
                <w:i/>
                <w:iCs/>
                <w:szCs w:val="24"/>
              </w:rPr>
              <w:t xml:space="preserve"> Notation</w:t>
            </w:r>
          </w:p>
          <w:p w:rsidR="00147F2B" w:rsidRDefault="00A01C26" w:rsidP="00147F2B">
            <w:pPr>
              <w:spacing w:after="120"/>
              <w:ind w:left="432" w:hanging="432"/>
              <w:rPr>
                <w:szCs w:val="24"/>
              </w:rPr>
            </w:pPr>
            <w:r>
              <w:rPr>
                <w:noProof/>
              </w:rPr>
              <mc:AlternateContent>
                <mc:Choice Requires="wpg">
                  <w:drawing>
                    <wp:anchor distT="0" distB="0" distL="114300" distR="114300" simplePos="0" relativeHeight="251752448" behindDoc="0" locked="0" layoutInCell="1" allowOverlap="1" wp14:anchorId="08C3FC89" wp14:editId="61BBC333">
                      <wp:simplePos x="0" y="0"/>
                      <wp:positionH relativeFrom="column">
                        <wp:posOffset>-5080</wp:posOffset>
                      </wp:positionH>
                      <wp:positionV relativeFrom="paragraph">
                        <wp:posOffset>85725</wp:posOffset>
                      </wp:positionV>
                      <wp:extent cx="3429000" cy="316230"/>
                      <wp:effectExtent l="0" t="76200" r="57150" b="7620"/>
                      <wp:wrapNone/>
                      <wp:docPr id="37" name="Group 37"/>
                      <wp:cNvGraphicFramePr/>
                      <a:graphic xmlns:a="http://schemas.openxmlformats.org/drawingml/2006/main">
                        <a:graphicData uri="http://schemas.microsoft.com/office/word/2010/wordprocessingGroup">
                          <wpg:wgp>
                            <wpg:cNvGrpSpPr/>
                            <wpg:grpSpPr>
                              <a:xfrm>
                                <a:off x="0" y="0"/>
                                <a:ext cx="3429000" cy="316230"/>
                                <a:chOff x="-69850" y="50800"/>
                                <a:chExt cx="3429000" cy="316830"/>
                              </a:xfrm>
                            </wpg:grpSpPr>
                            <wpg:grpSp>
                              <wpg:cNvPr id="47" name="Group 47"/>
                              <wpg:cNvGrpSpPr/>
                              <wpg:grpSpPr>
                                <a:xfrm>
                                  <a:off x="-69850" y="50800"/>
                                  <a:ext cx="3429000" cy="316830"/>
                                  <a:chOff x="-69850" y="50800"/>
                                  <a:chExt cx="3429000" cy="316830"/>
                                </a:xfrm>
                              </wpg:grpSpPr>
                              <wps:wsp>
                                <wps:cNvPr id="48" name="Straight Arrow Connector 48"/>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3" name="Text Box 63"/>
                                <wps:cNvSpPr txBox="1"/>
                                <wps:spPr>
                                  <a:xfrm>
                                    <a:off x="-69850" y="10728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57C81" w:rsidRPr="00B75DC1" w:rsidRDefault="00F57C81" w:rsidP="00A01C26">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rPr>
                                      </w:pPr>
                                      <w:r>
                                        <w:rPr>
                                          <w:sz w:val="20"/>
                                        </w:rPr>
                                        <w:t xml:space="preserve">  </w:t>
                                      </w:r>
                                      <w:r w:rsidRPr="00B75DC1">
                                        <w:rPr>
                                          <w:sz w:val="20"/>
                                        </w:rPr>
                                        <w:tab/>
                                        <w:t>0</w:t>
                                      </w:r>
                                      <w:r w:rsidRPr="00B75DC1">
                                        <w:rPr>
                                          <w:sz w:val="20"/>
                                        </w:rPr>
                                        <w:tab/>
                                      </w:r>
                                      <w:r>
                                        <w:rPr>
                                          <w:sz w:val="20"/>
                                        </w:rPr>
                                        <w:t>3</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1" name="Straight Arrow Connector 321"/>
                              <wps:cNvCnPr/>
                              <wps:spPr>
                                <a:xfrm flipV="1">
                                  <a:off x="604698" y="50868"/>
                                  <a:ext cx="2489835" cy="6349"/>
                                </a:xfrm>
                                <a:prstGeom prst="straightConnector1">
                                  <a:avLst/>
                                </a:prstGeom>
                                <a:ln w="28575">
                                  <a:headEnd type="oval"/>
                                  <a:tailEnd type="oval"/>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7" o:spid="_x0000_s1031" style="position:absolute;left:0;text-align:left;margin-left:-.4pt;margin-top:6.75pt;width:270pt;height:24.9pt;z-index:251752448;mso-width-relative:margin;mso-height-relative:margin" coordorigin="-698,508" coordsize="34290,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">
                      <v:group id="Group 47" o:spid="_x0000_s1032" style="position:absolute;left:-698;top:508;width:34289;height:3168" coordorigin="-698,508" coordsize="34290,3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Straight Arrow Connector 48" o:spid="_x0000_s1033"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zAO74AAADbAAAADwAAAGRycy9kb3ducmV2LnhtbERPTYvCMBC9C/6HMII3TS2yuF2jqLDg&#10;Sdiq96EZm2IzCU3Urr/eHASPj/e9XPe2FXfqQuNYwWyagSCunG64VnA6/k4WIEJE1tg6JgX/FGC9&#10;Gg6WWGj34D+6l7EWKYRDgQpMjL6QMlSGLIap88SJu7jOYkywq6Xu8JHCbSvzLPuSFhtODQY97QxV&#10;1/JmFXwfz7PycPHzkz0/w9Pn2/0tN0qNR/3mB0SkPn7Eb/deK5inselL+gFy9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bMA7vgAAANsAAAAPAAAAAAAAAAAAAAAAAKEC&#10;AABkcnMvZG93bnJldi54bWxQSwUGAAAAAAQABAD5AAAAjAMAAAAA&#10;" strokecolor="#4579b8 [3044]">
                          <v:stroke startarrow="block" startarrowwidth="narrow" endarrow="block" endarrowwidth="narrow"/>
                        </v:shape>
                        <v:shape id="Text Box 63" o:spid="_x0000_s1034" type="#_x0000_t202" style="position:absolute;left:-698;top:1072;width:34289;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A01C26" w:rsidRPr="00B75DC1" w:rsidRDefault="00A01C26" w:rsidP="00A01C26">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rPr>
                                </w:pPr>
                                <w:r>
                                  <w:rPr>
                                    <w:sz w:val="20"/>
                                  </w:rPr>
                                  <w:t xml:space="preserve">  </w:t>
                                </w:r>
                                <w:r w:rsidRPr="00B75DC1">
                                  <w:rPr>
                                    <w:sz w:val="20"/>
                                  </w:rPr>
                                  <w:tab/>
                                  <w:t>0</w:t>
                                </w:r>
                                <w:r w:rsidRPr="00B75DC1">
                                  <w:rPr>
                                    <w:sz w:val="20"/>
                                  </w:rPr>
                                  <w:tab/>
                                </w:r>
                                <w:r>
                                  <w:rPr>
                                    <w:sz w:val="20"/>
                                  </w:rPr>
                                  <w:t>3</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47</w:t>
                                </w:r>
                              </w:p>
                            </w:txbxContent>
                          </v:textbox>
                        </v:shape>
                      </v:group>
                      <v:shape id="Straight Arrow Connector 321" o:spid="_x0000_s1035" type="#_x0000_t32" style="position:absolute;left:6046;top:508;width:24899;height: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bfl8YAAADcAAAADwAAAGRycy9kb3ducmV2LnhtbESPQWvCQBSE74L/YXlCb7qJQiupq6hQ&#10;WkpBmgi9PrLPJCb7Ns1uTfLvuwWhx2FmvmE2u8E04kadqywriBcRCOLc6ooLBefsZb4G4TyyxsYy&#10;KRjJwW47nWww0bbnT7qlvhABwi5BBaX3bSKly0sy6Ba2JQ7exXYGfZBdIXWHfYCbRi6j6FEarDgs&#10;lNjSsaS8Tn+MgtP7NRvHw/opr7PV6/fHaX/+qnqlHmbD/hmEp8H/h+/tN61gtYzh70w4AnL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W35fGAAAA3AAAAA8AAAAAAAAA&#10;AAAAAAAAoQIAAGRycy9kb3ducmV2LnhtbFBLBQYAAAAABAAEAPkAAACUAwAAAAA=&#10;" strokecolor="black [3040]" strokeweight="2.25pt">
                        <v:stroke startarrow="oval" endarrow="oval"/>
                      </v:shape>
                    </v:group>
                  </w:pict>
                </mc:Fallback>
              </mc:AlternateContent>
            </w:r>
            <w:r w:rsidR="00147F2B">
              <w:rPr>
                <w:szCs w:val="24"/>
              </w:rPr>
              <w:tab/>
            </w:r>
          </w:p>
          <w:p w:rsidR="00A01C26" w:rsidRPr="00554301" w:rsidRDefault="00A01C26" w:rsidP="00147F2B">
            <w:pPr>
              <w:spacing w:after="120"/>
              <w:ind w:left="432" w:hanging="432"/>
              <w:rPr>
                <w:szCs w:val="24"/>
              </w:rPr>
            </w:pPr>
          </w:p>
          <w:p w:rsidR="00147F2B" w:rsidRPr="00554301" w:rsidRDefault="00147F2B" w:rsidP="00147F2B">
            <w:pPr>
              <w:ind w:left="432" w:hanging="432"/>
              <w:rPr>
                <w:rFonts w:cs="MeliorLTStd-Italic"/>
                <w:i/>
                <w:iCs/>
                <w:szCs w:val="24"/>
              </w:rPr>
            </w:pPr>
            <w:r w:rsidRPr="00554301">
              <w:rPr>
                <w:rFonts w:cs="MeliorLTStd-Italic"/>
                <w:i/>
                <w:iCs/>
                <w:szCs w:val="24"/>
              </w:rPr>
              <w:t>Interval Notation</w:t>
            </w:r>
          </w:p>
          <w:p w:rsidR="00147F2B" w:rsidRPr="00554301" w:rsidRDefault="00147F2B" w:rsidP="00147F2B">
            <w:pPr>
              <w:spacing w:after="120"/>
              <w:ind w:left="432" w:hanging="432"/>
              <w:rPr>
                <w:szCs w:val="24"/>
              </w:rPr>
            </w:pPr>
            <w:r>
              <w:rPr>
                <w:szCs w:val="24"/>
              </w:rPr>
              <w:tab/>
              <w:t>[3, 47]</w:t>
            </w:r>
          </w:p>
          <w:p w:rsidR="00147F2B" w:rsidRPr="00554301" w:rsidRDefault="00147F2B" w:rsidP="00147F2B">
            <w:pPr>
              <w:ind w:left="432" w:hanging="432"/>
              <w:rPr>
                <w:rFonts w:cs="MeliorLTStd-Italic"/>
                <w:i/>
                <w:iCs/>
                <w:szCs w:val="24"/>
              </w:rPr>
            </w:pPr>
            <w:r w:rsidRPr="00554301">
              <w:rPr>
                <w:rFonts w:cs="MeliorLTStd-Italic"/>
                <w:i/>
                <w:iCs/>
                <w:szCs w:val="24"/>
              </w:rPr>
              <w:t>Set Notation</w:t>
            </w:r>
          </w:p>
          <w:p w:rsidR="00147F2B" w:rsidRPr="00554301" w:rsidRDefault="00147F2B" w:rsidP="00F57C81">
            <w:pPr>
              <w:ind w:left="432" w:hanging="432"/>
              <w:rPr>
                <w:szCs w:val="24"/>
              </w:rPr>
            </w:pPr>
            <w:r>
              <w:rPr>
                <w:szCs w:val="24"/>
              </w:rPr>
              <w:tab/>
            </w:r>
            <w:r>
              <w:rPr>
                <w:rFonts w:eastAsia="UniMath-Regular" w:cs="UniMath-Regular"/>
                <w:szCs w:val="24"/>
              </w:rPr>
              <w:t xml:space="preserve">3 </w:t>
            </w:r>
            <w:r>
              <w:rPr>
                <w:rFonts w:ascii="Cambria Math" w:eastAsia="UniMath-Regular" w:hAnsi="Cambria Math" w:cs="UniMath-Regular"/>
                <w:szCs w:val="24"/>
              </w:rPr>
              <w:t>≤</w:t>
            </w:r>
            <w:r>
              <w:rPr>
                <w:rFonts w:eastAsia="UniMath-Regular" w:cs="UniMath-Regular"/>
                <w:szCs w:val="24"/>
              </w:rPr>
              <w:t xml:space="preserve"> </w:t>
            </w:r>
            <w:r w:rsidRPr="00554301">
              <w:rPr>
                <w:rFonts w:cs="MeliorLTStd-Italic"/>
                <w:i/>
                <w:iCs/>
                <w:szCs w:val="24"/>
              </w:rPr>
              <w:t xml:space="preserve">y </w:t>
            </w:r>
            <w:r>
              <w:rPr>
                <w:rFonts w:ascii="Cambria Math" w:eastAsia="UniMath-Regular" w:hAnsi="Cambria Math" w:cs="UniMath-Regular"/>
                <w:szCs w:val="24"/>
              </w:rPr>
              <w:t>≤</w:t>
            </w:r>
            <w:r w:rsidRPr="00554301">
              <w:rPr>
                <w:rFonts w:eastAsia="UniMath-Regular" w:cs="UniMath-Regular"/>
                <w:szCs w:val="24"/>
              </w:rPr>
              <w:t xml:space="preserve"> </w:t>
            </w:r>
            <w:r>
              <w:rPr>
                <w:rFonts w:eastAsia="UniMath-Regular" w:cs="UniMath-Regular"/>
                <w:szCs w:val="24"/>
              </w:rPr>
              <w:t>47</w:t>
            </w:r>
          </w:p>
        </w:tc>
      </w:tr>
    </w:tbl>
    <w:p w:rsidR="006C1EA8" w:rsidRPr="001921E0" w:rsidRDefault="006C1EA8" w:rsidP="006C1EA8">
      <w:pPr>
        <w:ind w:left="432" w:hanging="432"/>
        <w:rPr>
          <w:szCs w:val="24"/>
        </w:rPr>
      </w:pPr>
    </w:p>
    <w:p w:rsidR="006C1EA8" w:rsidRPr="001921E0" w:rsidRDefault="006C1EA8" w:rsidP="006C1EA8">
      <w:pPr>
        <w:ind w:left="432" w:hanging="432"/>
        <w:rPr>
          <w:szCs w:val="24"/>
        </w:rPr>
      </w:pPr>
    </w:p>
    <w:p w:rsidR="006C1EA8" w:rsidRPr="001921E0" w:rsidRDefault="006C1EA8" w:rsidP="006C1EA8">
      <w:pPr>
        <w:ind w:left="432" w:hanging="432"/>
        <w:rPr>
          <w:rFonts w:cstheme="minorHAnsi"/>
          <w:b/>
          <w:szCs w:val="24"/>
        </w:rPr>
      </w:pPr>
      <w:r w:rsidRPr="001921E0">
        <w:rPr>
          <w:rFonts w:cstheme="minorHAnsi"/>
          <w:b/>
          <w:szCs w:val="24"/>
        </w:rPr>
        <w:t xml:space="preserve">Question </w:t>
      </w:r>
      <w:r w:rsidR="00E70F32">
        <w:rPr>
          <w:rFonts w:cstheme="minorHAnsi"/>
          <w:b/>
          <w:szCs w:val="24"/>
        </w:rPr>
        <w:t>6</w:t>
      </w:r>
      <w:r w:rsidRPr="001921E0">
        <w:rPr>
          <w:rFonts w:cstheme="minorHAnsi"/>
          <w:b/>
          <w:szCs w:val="24"/>
        </w:rPr>
        <w:t xml:space="preserve"> </w:t>
      </w:r>
    </w:p>
    <w:p w:rsidR="00A01C26" w:rsidRPr="00554301" w:rsidRDefault="00A01C26" w:rsidP="00A01C26">
      <w:pPr>
        <w:ind w:left="864" w:hanging="432"/>
        <w:rPr>
          <w:rFonts w:cs="MeliorLTStd-Italic"/>
          <w:i/>
          <w:iCs/>
          <w:szCs w:val="24"/>
        </w:rPr>
      </w:pPr>
      <w:r w:rsidRPr="00554301">
        <w:rPr>
          <w:rFonts w:cs="MeliorLTStd-Italic"/>
          <w:i/>
          <w:iCs/>
          <w:szCs w:val="24"/>
        </w:rPr>
        <w:t>Set Notation</w:t>
      </w:r>
    </w:p>
    <w:p w:rsidR="00A01C26" w:rsidRDefault="00A01C26" w:rsidP="00A01C26">
      <w:pPr>
        <w:ind w:left="864" w:hanging="432"/>
        <w:rPr>
          <w:szCs w:val="24"/>
        </w:rPr>
      </w:pPr>
      <w:r>
        <w:rPr>
          <w:szCs w:val="24"/>
        </w:rPr>
        <w:tab/>
      </w:r>
      <w:r>
        <w:rPr>
          <w:rFonts w:eastAsia="UniMath-Regular" w:cs="UniMath-Regular"/>
          <w:szCs w:val="24"/>
        </w:rPr>
        <w:t xml:space="preserve">–3 </w:t>
      </w:r>
      <w:r>
        <w:rPr>
          <w:rFonts w:ascii="Cambria Math" w:eastAsia="UniMath-Regular" w:hAnsi="Cambria Math" w:cs="UniMath-Regular"/>
          <w:szCs w:val="24"/>
        </w:rPr>
        <w:t>≤</w:t>
      </w:r>
      <w:r>
        <w:rPr>
          <w:rFonts w:eastAsia="UniMath-Regular" w:cs="UniMath-Regular"/>
          <w:szCs w:val="24"/>
        </w:rPr>
        <w:t xml:space="preserve"> </w:t>
      </w:r>
      <w:r w:rsidRPr="00554301">
        <w:rPr>
          <w:rFonts w:cs="MeliorLTStd-Italic"/>
          <w:i/>
          <w:iCs/>
          <w:szCs w:val="24"/>
        </w:rPr>
        <w:t xml:space="preserve">x </w:t>
      </w:r>
      <w:r>
        <w:rPr>
          <w:rFonts w:ascii="Cambria Math" w:eastAsia="UniMath-Regular" w:hAnsi="Cambria Math" w:cs="UniMath-Regular"/>
          <w:szCs w:val="24"/>
        </w:rPr>
        <w:t>≤</w:t>
      </w:r>
      <w:r w:rsidRPr="00554301">
        <w:rPr>
          <w:rFonts w:eastAsia="UniMath-Regular" w:cs="UniMath-Regular"/>
          <w:szCs w:val="24"/>
        </w:rPr>
        <w:t xml:space="preserve"> </w:t>
      </w:r>
      <w:r>
        <w:rPr>
          <w:rFonts w:eastAsia="UniMath-Regular" w:cs="UniMath-Regular"/>
          <w:szCs w:val="24"/>
        </w:rPr>
        <w:t>2</w:t>
      </w:r>
      <w:r w:rsidR="00F57C81">
        <w:rPr>
          <w:rFonts w:eastAsia="UniMath-Regular" w:cs="UniMath-Regular"/>
          <w:szCs w:val="24"/>
        </w:rPr>
        <w:tab/>
      </w:r>
      <w:r w:rsidR="00F57C81" w:rsidRPr="00F57C81">
        <w:rPr>
          <w:rFonts w:eastAsia="UniMath-Regular" w:cs="UniMath-Regular"/>
          <w:b/>
          <w:szCs w:val="24"/>
        </w:rPr>
        <w:t>integers</w:t>
      </w:r>
      <w:r w:rsidR="00F57C81">
        <w:rPr>
          <w:rFonts w:eastAsia="UniMath-Regular" w:cs="UniMath-Regular"/>
          <w:szCs w:val="24"/>
        </w:rPr>
        <w:t xml:space="preserve"> only</w:t>
      </w:r>
    </w:p>
    <w:p w:rsidR="00A01C26" w:rsidRDefault="00A01C26" w:rsidP="00A01C26">
      <w:pPr>
        <w:ind w:left="864" w:hanging="432"/>
        <w:rPr>
          <w:szCs w:val="24"/>
        </w:rPr>
      </w:pPr>
      <w:r>
        <w:rPr>
          <w:szCs w:val="24"/>
        </w:rPr>
        <w:tab/>
      </w:r>
      <w:r>
        <w:rPr>
          <w:rFonts w:eastAsia="UniMath-Regular" w:cs="UniMath-Regular"/>
          <w:szCs w:val="24"/>
        </w:rPr>
        <w:t xml:space="preserve">5 </w:t>
      </w:r>
      <w:r>
        <w:rPr>
          <w:rFonts w:ascii="Cambria Math" w:eastAsia="UniMath-Regular" w:hAnsi="Cambria Math" w:cs="UniMath-Regular"/>
          <w:szCs w:val="24"/>
        </w:rPr>
        <w:t>≤</w:t>
      </w:r>
      <w:r>
        <w:rPr>
          <w:rFonts w:eastAsia="UniMath-Regular" w:cs="UniMath-Regular"/>
          <w:szCs w:val="24"/>
        </w:rPr>
        <w:t xml:space="preserve"> </w:t>
      </w:r>
      <w:r w:rsidRPr="00554301">
        <w:rPr>
          <w:rFonts w:cs="MeliorLTStd-Italic"/>
          <w:i/>
          <w:iCs/>
          <w:szCs w:val="24"/>
        </w:rPr>
        <w:t xml:space="preserve">y </w:t>
      </w:r>
      <w:r>
        <w:rPr>
          <w:rFonts w:ascii="Cambria Math" w:eastAsia="UniMath-Regular" w:hAnsi="Cambria Math" w:cs="UniMath-Regular"/>
          <w:szCs w:val="24"/>
        </w:rPr>
        <w:t>≤</w:t>
      </w:r>
      <w:r w:rsidRPr="00554301">
        <w:rPr>
          <w:rFonts w:eastAsia="UniMath-Regular" w:cs="UniMath-Regular"/>
          <w:szCs w:val="24"/>
        </w:rPr>
        <w:t xml:space="preserve"> </w:t>
      </w:r>
      <w:r>
        <w:rPr>
          <w:rFonts w:eastAsia="UniMath-Regular" w:cs="UniMath-Regular"/>
          <w:szCs w:val="24"/>
        </w:rPr>
        <w:t>10</w:t>
      </w:r>
      <w:r w:rsidR="00F57C81">
        <w:rPr>
          <w:szCs w:val="24"/>
        </w:rPr>
        <w:tab/>
      </w:r>
      <w:r w:rsidR="00F57C81" w:rsidRPr="00F57C81">
        <w:rPr>
          <w:b/>
          <w:szCs w:val="24"/>
        </w:rPr>
        <w:t>integers</w:t>
      </w:r>
      <w:r w:rsidR="00F57C81">
        <w:rPr>
          <w:szCs w:val="24"/>
        </w:rPr>
        <w:t xml:space="preserve"> only</w:t>
      </w:r>
    </w:p>
    <w:p w:rsidR="00A01C26" w:rsidRDefault="00A01C26" w:rsidP="00A01C26">
      <w:pPr>
        <w:ind w:left="864" w:hanging="432"/>
        <w:rPr>
          <w:szCs w:val="24"/>
        </w:rPr>
      </w:pPr>
    </w:p>
    <w:p w:rsidR="00A01C26" w:rsidRPr="001921E0" w:rsidRDefault="00A01C26" w:rsidP="00A01C26">
      <w:pPr>
        <w:ind w:left="864" w:hanging="432"/>
        <w:rPr>
          <w:rFonts w:cs="MeliorLTStd-Italic"/>
          <w:i/>
          <w:iCs/>
          <w:color w:val="000000"/>
          <w:szCs w:val="24"/>
        </w:rPr>
      </w:pPr>
      <w:r w:rsidRPr="001921E0">
        <w:rPr>
          <w:rFonts w:cs="MeliorLTStd-Italic"/>
          <w:i/>
          <w:iCs/>
          <w:color w:val="000000"/>
          <w:szCs w:val="24"/>
        </w:rPr>
        <w:t>List:</w:t>
      </w:r>
    </w:p>
    <w:p w:rsidR="00A01C26" w:rsidRPr="001921E0" w:rsidRDefault="00A01C26" w:rsidP="00A01C26">
      <w:pPr>
        <w:ind w:left="864" w:hanging="432"/>
        <w:rPr>
          <w:color w:val="000000"/>
          <w:szCs w:val="24"/>
        </w:rPr>
      </w:pPr>
      <w:r>
        <w:rPr>
          <w:color w:val="000000"/>
          <w:szCs w:val="24"/>
        </w:rPr>
        <w:tab/>
      </w:r>
      <w:r w:rsidRPr="001921E0">
        <w:rPr>
          <w:color w:val="000000"/>
          <w:szCs w:val="24"/>
        </w:rPr>
        <w:t>Domain: {</w:t>
      </w:r>
      <w:r>
        <w:rPr>
          <w:color w:val="000000"/>
          <w:szCs w:val="24"/>
        </w:rPr>
        <w:t>–3, –2, –</w:t>
      </w:r>
      <w:r w:rsidRPr="001921E0">
        <w:rPr>
          <w:color w:val="000000"/>
          <w:szCs w:val="24"/>
        </w:rPr>
        <w:t xml:space="preserve">1, </w:t>
      </w:r>
      <w:r>
        <w:rPr>
          <w:color w:val="000000"/>
          <w:szCs w:val="24"/>
        </w:rPr>
        <w:t>0, 1, 2</w:t>
      </w:r>
      <w:r w:rsidRPr="001921E0">
        <w:rPr>
          <w:color w:val="000000"/>
          <w:szCs w:val="24"/>
        </w:rPr>
        <w:t>}</w:t>
      </w:r>
    </w:p>
    <w:p w:rsidR="006C1EA8" w:rsidRPr="001921E0" w:rsidRDefault="00A01C26" w:rsidP="00A01C26">
      <w:pPr>
        <w:ind w:left="864" w:hanging="432"/>
        <w:rPr>
          <w:szCs w:val="24"/>
        </w:rPr>
      </w:pPr>
      <w:r>
        <w:rPr>
          <w:color w:val="000000"/>
          <w:szCs w:val="24"/>
        </w:rPr>
        <w:tab/>
      </w:r>
      <w:r w:rsidRPr="001921E0">
        <w:rPr>
          <w:color w:val="000000"/>
          <w:szCs w:val="24"/>
        </w:rPr>
        <w:t>Range: {5, 6, 7, 8</w:t>
      </w:r>
      <w:r>
        <w:rPr>
          <w:color w:val="000000"/>
          <w:szCs w:val="24"/>
        </w:rPr>
        <w:t>, 9, 10</w:t>
      </w:r>
      <w:r w:rsidRPr="001921E0">
        <w:rPr>
          <w:color w:val="000000"/>
          <w:szCs w:val="24"/>
        </w:rPr>
        <w:t>}</w:t>
      </w:r>
    </w:p>
    <w:p w:rsidR="006C1EA8" w:rsidRDefault="006C1EA8" w:rsidP="006C1EA8">
      <w:pPr>
        <w:ind w:left="432" w:hanging="432"/>
        <w:rPr>
          <w:szCs w:val="24"/>
        </w:rPr>
      </w:pPr>
    </w:p>
    <w:p w:rsidR="00E70F32" w:rsidRDefault="00E70F32" w:rsidP="00E70F32">
      <w:pPr>
        <w:rPr>
          <w:szCs w:val="24"/>
        </w:rPr>
      </w:pPr>
    </w:p>
    <w:p w:rsidR="00E70F32" w:rsidRPr="005D1968" w:rsidRDefault="00E70F32" w:rsidP="00E70F32">
      <w:pPr>
        <w:rPr>
          <w:rFonts w:cstheme="minorHAnsi"/>
          <w:b/>
          <w:szCs w:val="24"/>
        </w:rPr>
      </w:pPr>
      <w:r w:rsidRPr="005D1968">
        <w:rPr>
          <w:rFonts w:cstheme="minorHAnsi"/>
          <w:b/>
          <w:szCs w:val="24"/>
        </w:rPr>
        <w:t xml:space="preserve">Question </w:t>
      </w:r>
      <w:r>
        <w:rPr>
          <w:rFonts w:cstheme="minorHAnsi"/>
          <w:b/>
          <w:szCs w:val="24"/>
        </w:rPr>
        <w:t>7</w:t>
      </w:r>
      <w:r w:rsidRPr="005D1968">
        <w:rPr>
          <w:rFonts w:cstheme="minorHAnsi"/>
          <w:b/>
          <w:szCs w:val="24"/>
        </w:rPr>
        <w:t xml:space="preserve"> </w:t>
      </w:r>
    </w:p>
    <w:p w:rsidR="00E70F32" w:rsidRPr="00454FE6" w:rsidRDefault="007847E9" w:rsidP="007847E9">
      <w:pPr>
        <w:autoSpaceDE w:val="0"/>
        <w:autoSpaceDN w:val="0"/>
        <w:adjustRightInd w:val="0"/>
        <w:ind w:left="1152" w:hanging="432"/>
        <w:rPr>
          <w:rFonts w:cs="Minion-Regular"/>
          <w:szCs w:val="24"/>
        </w:rPr>
      </w:pPr>
      <w:r>
        <w:rPr>
          <w:rFonts w:cs="Minion-Bold"/>
          <w:bCs/>
          <w:szCs w:val="24"/>
        </w:rPr>
        <w:t>a)</w:t>
      </w:r>
      <w:r>
        <w:rPr>
          <w:rFonts w:cs="Minion-Bold"/>
          <w:bCs/>
          <w:szCs w:val="24"/>
        </w:rPr>
        <w:tab/>
        <w:t>Since the tide height is a function of time, t</w:t>
      </w:r>
      <w:r w:rsidR="00E70F32" w:rsidRPr="00454FE6">
        <w:rPr>
          <w:rFonts w:cs="Minion-Regular"/>
          <w:szCs w:val="24"/>
        </w:rPr>
        <w:t>he dependent</w:t>
      </w:r>
      <w:r w:rsidR="00E70F32">
        <w:rPr>
          <w:rFonts w:cs="Minion-Regular"/>
          <w:szCs w:val="24"/>
        </w:rPr>
        <w:t xml:space="preserve"> </w:t>
      </w:r>
      <w:r w:rsidR="00E70F32" w:rsidRPr="00454FE6">
        <w:rPr>
          <w:rFonts w:cs="Minion-Regular"/>
          <w:szCs w:val="24"/>
        </w:rPr>
        <w:t xml:space="preserve">variable </w:t>
      </w:r>
      <w:r w:rsidR="00F57C81">
        <w:rPr>
          <w:rFonts w:cs="Minion-Regular"/>
          <w:szCs w:val="24"/>
        </w:rPr>
        <w:t xml:space="preserve">is </w:t>
      </w:r>
      <w:r w:rsidR="00F57C81" w:rsidRPr="007847E9">
        <w:rPr>
          <w:rFonts w:cs="Minion-Regular"/>
          <w:i/>
          <w:szCs w:val="24"/>
        </w:rPr>
        <w:t>h</w:t>
      </w:r>
      <w:r w:rsidR="00F57C81">
        <w:rPr>
          <w:rFonts w:cs="Minion-Regular"/>
          <w:szCs w:val="24"/>
        </w:rPr>
        <w:t xml:space="preserve"> </w:t>
      </w:r>
      <w:r w:rsidR="00E70F32" w:rsidRPr="00454FE6">
        <w:rPr>
          <w:rFonts w:cs="Minion-Regular"/>
          <w:szCs w:val="24"/>
        </w:rPr>
        <w:t>and the</w:t>
      </w:r>
      <w:r w:rsidR="00E70F32">
        <w:rPr>
          <w:rFonts w:cs="Minion-Regular"/>
          <w:szCs w:val="24"/>
        </w:rPr>
        <w:t xml:space="preserve"> </w:t>
      </w:r>
      <w:r w:rsidR="00E70F32" w:rsidRPr="00454FE6">
        <w:rPr>
          <w:rFonts w:cs="Minion-Regular"/>
          <w:szCs w:val="24"/>
        </w:rPr>
        <w:t>independent variable</w:t>
      </w:r>
      <w:r w:rsidR="00F57C81">
        <w:rPr>
          <w:rFonts w:cs="Minion-Regular"/>
          <w:szCs w:val="24"/>
        </w:rPr>
        <w:t xml:space="preserve"> is </w:t>
      </w:r>
      <w:r w:rsidR="00F57C81" w:rsidRPr="007847E9">
        <w:rPr>
          <w:rFonts w:cs="Minion-Regular"/>
          <w:i/>
          <w:szCs w:val="24"/>
        </w:rPr>
        <w:t>t</w:t>
      </w:r>
      <w:r w:rsidR="00E70F32" w:rsidRPr="00454FE6">
        <w:rPr>
          <w:rFonts w:cs="Minion-Regular"/>
          <w:szCs w:val="24"/>
        </w:rPr>
        <w:t>.</w:t>
      </w:r>
      <w:r w:rsidR="00E70F32">
        <w:rPr>
          <w:rFonts w:cs="Minion-Regular"/>
          <w:szCs w:val="24"/>
        </w:rPr>
        <w:t xml:space="preserve"> </w:t>
      </w:r>
    </w:p>
    <w:p w:rsidR="00E70F32" w:rsidRPr="00454FE6" w:rsidRDefault="00E70F32" w:rsidP="007847E9">
      <w:pPr>
        <w:autoSpaceDE w:val="0"/>
        <w:autoSpaceDN w:val="0"/>
        <w:adjustRightInd w:val="0"/>
        <w:ind w:left="1152" w:hanging="432"/>
        <w:rPr>
          <w:rFonts w:cs="Minion-Regular"/>
          <w:szCs w:val="24"/>
        </w:rPr>
      </w:pPr>
      <w:r w:rsidRPr="00454FE6">
        <w:rPr>
          <w:rFonts w:cs="Minion-Bold"/>
          <w:bCs/>
          <w:szCs w:val="24"/>
        </w:rPr>
        <w:t>b)</w:t>
      </w:r>
      <w:r w:rsidR="007847E9">
        <w:rPr>
          <w:rFonts w:cs="Minion-Bold"/>
          <w:bCs/>
          <w:szCs w:val="24"/>
        </w:rPr>
        <w:tab/>
      </w:r>
      <w:r w:rsidR="00F57C81">
        <w:rPr>
          <w:rFonts w:cs="Minion-Bold"/>
          <w:bCs/>
          <w:szCs w:val="24"/>
        </w:rPr>
        <w:t xml:space="preserve">The tide height changes smoothly and continuously. </w:t>
      </w:r>
    </w:p>
    <w:p w:rsidR="00F57C81" w:rsidRDefault="00E70F32" w:rsidP="007847E9">
      <w:pPr>
        <w:autoSpaceDE w:val="0"/>
        <w:autoSpaceDN w:val="0"/>
        <w:adjustRightInd w:val="0"/>
        <w:ind w:left="1152" w:hanging="432"/>
        <w:rPr>
          <w:szCs w:val="24"/>
        </w:rPr>
      </w:pPr>
      <w:r w:rsidRPr="00454FE6">
        <w:rPr>
          <w:rFonts w:cs="Minion-Bold"/>
          <w:bCs/>
          <w:szCs w:val="24"/>
        </w:rPr>
        <w:t>c)</w:t>
      </w:r>
      <w:r w:rsidR="007847E9">
        <w:rPr>
          <w:rFonts w:cs="Minion-Bold"/>
          <w:bCs/>
          <w:szCs w:val="24"/>
        </w:rPr>
        <w:tab/>
      </w:r>
      <w:r w:rsidR="00F57C81">
        <w:rPr>
          <w:szCs w:val="24"/>
        </w:rPr>
        <w:t xml:space="preserve">domain:  </w:t>
      </w:r>
      <w:r w:rsidR="00F57C81">
        <w:rPr>
          <w:rFonts w:eastAsia="UniMath-Regular" w:cs="UniMath-Regular"/>
          <w:szCs w:val="24"/>
        </w:rPr>
        <w:t xml:space="preserve">9 </w:t>
      </w:r>
      <w:r w:rsidR="00F57C81">
        <w:rPr>
          <w:rFonts w:ascii="Cambria Math" w:eastAsia="UniMath-Regular" w:hAnsi="Cambria Math" w:cs="UniMath-Regular"/>
          <w:szCs w:val="24"/>
        </w:rPr>
        <w:t>≤</w:t>
      </w:r>
      <w:r w:rsidR="00F57C81">
        <w:rPr>
          <w:rFonts w:eastAsia="UniMath-Regular" w:cs="UniMath-Regular"/>
          <w:szCs w:val="24"/>
        </w:rPr>
        <w:t xml:space="preserve"> </w:t>
      </w:r>
      <w:r w:rsidR="00F57C81">
        <w:rPr>
          <w:rFonts w:cs="MeliorLTStd-Italic"/>
          <w:i/>
          <w:iCs/>
          <w:szCs w:val="24"/>
        </w:rPr>
        <w:t>t</w:t>
      </w:r>
      <w:r w:rsidR="00F57C81" w:rsidRPr="00554301">
        <w:rPr>
          <w:rFonts w:cs="MeliorLTStd-Italic"/>
          <w:i/>
          <w:iCs/>
          <w:szCs w:val="24"/>
        </w:rPr>
        <w:t xml:space="preserve"> </w:t>
      </w:r>
      <w:r w:rsidR="00F57C81">
        <w:rPr>
          <w:rFonts w:ascii="Cambria Math" w:eastAsia="UniMath-Regular" w:hAnsi="Cambria Math" w:cs="UniMath-Regular"/>
          <w:szCs w:val="24"/>
        </w:rPr>
        <w:t>≤</w:t>
      </w:r>
      <w:r w:rsidR="00F57C81" w:rsidRPr="00554301">
        <w:rPr>
          <w:rFonts w:eastAsia="UniMath-Regular" w:cs="UniMath-Regular"/>
          <w:szCs w:val="24"/>
        </w:rPr>
        <w:t xml:space="preserve"> </w:t>
      </w:r>
      <w:r w:rsidR="00F57C81">
        <w:rPr>
          <w:rFonts w:eastAsia="UniMath-Regular" w:cs="UniMath-Regular"/>
          <w:szCs w:val="24"/>
        </w:rPr>
        <w:t>16</w:t>
      </w:r>
    </w:p>
    <w:p w:rsidR="00F57C81" w:rsidRDefault="00F57C81" w:rsidP="007847E9">
      <w:pPr>
        <w:ind w:left="1152" w:hanging="432"/>
        <w:rPr>
          <w:szCs w:val="24"/>
        </w:rPr>
      </w:pPr>
      <w:r>
        <w:rPr>
          <w:szCs w:val="24"/>
        </w:rPr>
        <w:tab/>
        <w:t>range:  0.9</w:t>
      </w:r>
      <w:r>
        <w:rPr>
          <w:rFonts w:eastAsia="UniMath-Regular" w:cs="UniMath-Regular"/>
          <w:szCs w:val="24"/>
        </w:rPr>
        <w:t xml:space="preserve"> </w:t>
      </w:r>
      <w:r>
        <w:rPr>
          <w:rFonts w:ascii="Cambria Math" w:eastAsia="UniMath-Regular" w:hAnsi="Cambria Math" w:cs="UniMath-Regular"/>
          <w:szCs w:val="24"/>
        </w:rPr>
        <w:t>≤</w:t>
      </w:r>
      <w:r>
        <w:rPr>
          <w:rFonts w:eastAsia="UniMath-Regular" w:cs="UniMath-Regular"/>
          <w:szCs w:val="24"/>
        </w:rPr>
        <w:t xml:space="preserve"> </w:t>
      </w:r>
      <w:r>
        <w:rPr>
          <w:rFonts w:cs="MeliorLTStd-Italic"/>
          <w:i/>
          <w:iCs/>
          <w:szCs w:val="24"/>
        </w:rPr>
        <w:t>h</w:t>
      </w:r>
      <w:r w:rsidRPr="00554301">
        <w:rPr>
          <w:rFonts w:cs="MeliorLTStd-Italic"/>
          <w:i/>
          <w:iCs/>
          <w:szCs w:val="24"/>
        </w:rPr>
        <w:t xml:space="preserve"> </w:t>
      </w:r>
      <w:r>
        <w:rPr>
          <w:rFonts w:ascii="Cambria Math" w:eastAsia="UniMath-Regular" w:hAnsi="Cambria Math" w:cs="UniMath-Regular"/>
          <w:szCs w:val="24"/>
        </w:rPr>
        <w:t>≤</w:t>
      </w:r>
      <w:r w:rsidRPr="00554301">
        <w:rPr>
          <w:rFonts w:eastAsia="UniMath-Regular" w:cs="UniMath-Regular"/>
          <w:szCs w:val="24"/>
        </w:rPr>
        <w:t xml:space="preserve"> </w:t>
      </w:r>
      <w:r>
        <w:rPr>
          <w:rFonts w:eastAsia="UniMath-Regular" w:cs="UniMath-Regular"/>
          <w:szCs w:val="24"/>
        </w:rPr>
        <w:t>1.5</w:t>
      </w:r>
    </w:p>
    <w:p w:rsidR="00E70F32" w:rsidRDefault="00E70F32">
      <w:pPr>
        <w:rPr>
          <w:szCs w:val="24"/>
        </w:rPr>
      </w:pPr>
      <w:r>
        <w:rPr>
          <w:szCs w:val="24"/>
        </w:rPr>
        <w:br w:type="page"/>
      </w:r>
    </w:p>
    <w:p w:rsidR="00B2394A" w:rsidRPr="009A3D6F" w:rsidRDefault="008412E4" w:rsidP="00D4276E">
      <w:pPr>
        <w:ind w:left="432" w:hanging="432"/>
        <w:rPr>
          <w:rFonts w:asciiTheme="minorHAnsi" w:hAnsiTheme="minorHAnsi"/>
          <w:b/>
          <w:sz w:val="28"/>
          <w:szCs w:val="28"/>
        </w:rPr>
      </w:pPr>
      <w:r w:rsidRPr="009A3D6F">
        <w:rPr>
          <w:rFonts w:asciiTheme="minorHAnsi" w:hAnsiTheme="minorHAnsi"/>
          <w:b/>
          <w:sz w:val="28"/>
          <w:szCs w:val="28"/>
        </w:rPr>
        <w:lastRenderedPageBreak/>
        <w:t>Assignment</w:t>
      </w:r>
    </w:p>
    <w:p w:rsidR="00621357" w:rsidRPr="00E70F32" w:rsidRDefault="00621357" w:rsidP="00456C6F">
      <w:pPr>
        <w:ind w:left="432" w:hanging="432"/>
      </w:pPr>
      <w:r w:rsidRPr="00E70F32">
        <w:t>1</w:t>
      </w:r>
      <w:r w:rsidR="003E4B7E">
        <w:t>.</w:t>
      </w:r>
    </w:p>
    <w:p w:rsidR="00621357" w:rsidRPr="00E70F32" w:rsidRDefault="00621357" w:rsidP="00456C6F">
      <w:pPr>
        <w:ind w:left="864" w:hanging="432"/>
      </w:pPr>
      <w:r w:rsidRPr="00E70F32">
        <w:t>a)</w:t>
      </w:r>
      <w:r w:rsidR="00456C6F" w:rsidRPr="00E70F32">
        <w:tab/>
      </w:r>
      <w:r w:rsidRPr="00E70F32">
        <w:t>The number line indicates the real numbers between –8 and 30 inclusive.</w:t>
      </w:r>
    </w:p>
    <w:p w:rsidR="00621357" w:rsidRPr="00E70F32" w:rsidRDefault="00456C6F" w:rsidP="00456C6F">
      <w:pPr>
        <w:ind w:left="864" w:hanging="432"/>
      </w:pPr>
      <w:r w:rsidRPr="00E70F32">
        <w:tab/>
      </w:r>
      <w:r w:rsidR="00621357" w:rsidRPr="00E70F32">
        <w:t>In interval notation, this is [–8, 30]. In set notation, this is {</w:t>
      </w:r>
      <w:r w:rsidR="00621357" w:rsidRPr="00E70F32">
        <w:rPr>
          <w:i/>
        </w:rPr>
        <w:t>n</w:t>
      </w:r>
      <w:r w:rsidR="00621357" w:rsidRPr="00E70F32">
        <w:t xml:space="preserve"> | –8 ≤ </w:t>
      </w:r>
      <w:r w:rsidR="00621357" w:rsidRPr="00E70F32">
        <w:rPr>
          <w:i/>
        </w:rPr>
        <w:t>n</w:t>
      </w:r>
      <w:r w:rsidR="00621357" w:rsidRPr="00E70F32">
        <w:t xml:space="preserve"> ≤ 30, </w:t>
      </w:r>
      <w:r w:rsidR="00621357" w:rsidRPr="00E70F32">
        <w:rPr>
          <w:i/>
        </w:rPr>
        <w:t>n</w:t>
      </w:r>
      <w:r w:rsidR="00621357" w:rsidRPr="00E70F32">
        <w:t xml:space="preserve"> </w:t>
      </w:r>
      <w:r w:rsidR="00621357" w:rsidRPr="00E70F32">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1.1pt" o:ole="">
            <v:imagedata r:id="rId9" o:title=""/>
          </v:shape>
          <o:OLEObject Type="Embed" ProgID="Equation.3" ShapeID="_x0000_i1025" DrawAspect="Content" ObjectID="_1524989524" r:id="rId10"/>
        </w:object>
      </w:r>
      <w:r w:rsidR="00621357" w:rsidRPr="00E70F32">
        <w:t xml:space="preserve"> R}.</w:t>
      </w:r>
    </w:p>
    <w:p w:rsidR="00621357" w:rsidRPr="00E70F32" w:rsidRDefault="00621357" w:rsidP="00456C6F">
      <w:pPr>
        <w:ind w:left="864" w:hanging="432"/>
      </w:pPr>
    </w:p>
    <w:p w:rsidR="00621357" w:rsidRPr="00E70F32" w:rsidRDefault="00621357" w:rsidP="00456C6F">
      <w:pPr>
        <w:ind w:left="864" w:hanging="432"/>
      </w:pPr>
      <w:r w:rsidRPr="00E70F32">
        <w:t>b)</w:t>
      </w:r>
      <w:r w:rsidR="00456C6F" w:rsidRPr="00E70F32">
        <w:tab/>
      </w:r>
      <w:r w:rsidRPr="00E70F32">
        <w:t>The number line indicates the real numbers less than or equal to 0.</w:t>
      </w:r>
    </w:p>
    <w:p w:rsidR="00621357" w:rsidRPr="00E70F32" w:rsidRDefault="00456C6F" w:rsidP="00456C6F">
      <w:pPr>
        <w:ind w:left="864" w:hanging="432"/>
      </w:pPr>
      <w:r w:rsidRPr="00E70F32">
        <w:tab/>
      </w:r>
      <w:r w:rsidR="00621357" w:rsidRPr="00E70F32">
        <w:t>In interval notation, this is (∞, 0]. In set notation, this is {</w:t>
      </w:r>
      <w:r w:rsidR="00621357" w:rsidRPr="00E70F32">
        <w:rPr>
          <w:i/>
        </w:rPr>
        <w:t>n</w:t>
      </w:r>
      <w:r w:rsidR="00621357" w:rsidRPr="00E70F32">
        <w:t xml:space="preserve"> | </w:t>
      </w:r>
      <w:r w:rsidR="00621357" w:rsidRPr="00E70F32">
        <w:rPr>
          <w:i/>
        </w:rPr>
        <w:t>n</w:t>
      </w:r>
      <w:r w:rsidR="00621357" w:rsidRPr="00E70F32">
        <w:t xml:space="preserve"> ≤ 0, </w:t>
      </w:r>
      <w:r w:rsidR="00621357" w:rsidRPr="00E70F32">
        <w:rPr>
          <w:i/>
        </w:rPr>
        <w:t>n</w:t>
      </w:r>
      <w:r w:rsidR="00621357" w:rsidRPr="00E70F32">
        <w:t xml:space="preserve"> </w:t>
      </w:r>
      <w:r w:rsidR="00621357" w:rsidRPr="00E70F32">
        <w:rPr>
          <w:position w:val="-4"/>
        </w:rPr>
        <w:object w:dxaOrig="220" w:dyaOrig="220">
          <v:shape id="_x0000_i1026" type="#_x0000_t75" style="width:11.1pt;height:11.1pt" o:ole="">
            <v:imagedata r:id="rId9" o:title=""/>
          </v:shape>
          <o:OLEObject Type="Embed" ProgID="Equation.3" ShapeID="_x0000_i1026" DrawAspect="Content" ObjectID="_1524989525" r:id="rId11"/>
        </w:object>
      </w:r>
      <w:r w:rsidR="00621357" w:rsidRPr="00E70F32">
        <w:t xml:space="preserve"> R}.</w:t>
      </w:r>
    </w:p>
    <w:p w:rsidR="00621357" w:rsidRPr="00E70F32" w:rsidRDefault="00621357" w:rsidP="00456C6F">
      <w:pPr>
        <w:ind w:left="864" w:hanging="432"/>
      </w:pPr>
    </w:p>
    <w:p w:rsidR="00621357" w:rsidRPr="00E70F32" w:rsidRDefault="00621357" w:rsidP="00456C6F">
      <w:pPr>
        <w:ind w:left="864" w:hanging="432"/>
      </w:pPr>
      <w:r w:rsidRPr="00E70F32">
        <w:t>c)</w:t>
      </w:r>
      <w:r w:rsidR="00456C6F" w:rsidRPr="00E70F32">
        <w:tab/>
      </w:r>
      <w:r w:rsidRPr="00E70F32">
        <w:t>The number line indicates the real numbers greater than or equal to –2.</w:t>
      </w:r>
    </w:p>
    <w:p w:rsidR="00621357" w:rsidRPr="00E70F32" w:rsidRDefault="00456C6F" w:rsidP="00456C6F">
      <w:pPr>
        <w:ind w:left="864" w:hanging="432"/>
      </w:pPr>
      <w:r w:rsidRPr="00E70F32">
        <w:tab/>
      </w:r>
      <w:r w:rsidR="00621357" w:rsidRPr="00E70F32">
        <w:t>In interval notation, this is [–2, ∞). In set notation, this is {</w:t>
      </w:r>
      <w:r w:rsidR="00621357" w:rsidRPr="00E70F32">
        <w:rPr>
          <w:i/>
        </w:rPr>
        <w:t>n</w:t>
      </w:r>
      <w:r w:rsidR="00621357" w:rsidRPr="00E70F32">
        <w:t xml:space="preserve"> | </w:t>
      </w:r>
      <w:r w:rsidR="00621357" w:rsidRPr="00E70F32">
        <w:rPr>
          <w:i/>
        </w:rPr>
        <w:t>n</w:t>
      </w:r>
      <w:r w:rsidR="00621357" w:rsidRPr="00E70F32">
        <w:t xml:space="preserve"> ≥ –2, </w:t>
      </w:r>
      <w:r w:rsidR="00621357" w:rsidRPr="00E70F32">
        <w:rPr>
          <w:i/>
        </w:rPr>
        <w:t>n</w:t>
      </w:r>
      <w:r w:rsidR="00621357" w:rsidRPr="00E70F32">
        <w:t xml:space="preserve"> </w:t>
      </w:r>
      <w:r w:rsidR="00621357" w:rsidRPr="00E70F32">
        <w:rPr>
          <w:position w:val="-4"/>
        </w:rPr>
        <w:object w:dxaOrig="220" w:dyaOrig="220">
          <v:shape id="_x0000_i1027" type="#_x0000_t75" style="width:11.1pt;height:11.1pt" o:ole="">
            <v:imagedata r:id="rId9" o:title=""/>
          </v:shape>
          <o:OLEObject Type="Embed" ProgID="Equation.3" ShapeID="_x0000_i1027" DrawAspect="Content" ObjectID="_1524989526" r:id="rId12"/>
        </w:object>
      </w:r>
      <w:r w:rsidR="00621357" w:rsidRPr="00E70F32">
        <w:t xml:space="preserve"> R}.</w:t>
      </w:r>
    </w:p>
    <w:p w:rsidR="00621357" w:rsidRPr="00E70F32" w:rsidRDefault="00621357" w:rsidP="00456C6F">
      <w:pPr>
        <w:ind w:left="864" w:hanging="432"/>
      </w:pPr>
    </w:p>
    <w:p w:rsidR="00621357" w:rsidRPr="00E70F32" w:rsidRDefault="00621357" w:rsidP="00456C6F">
      <w:pPr>
        <w:ind w:left="864" w:hanging="432"/>
      </w:pPr>
      <w:r w:rsidRPr="00E70F32">
        <w:t>d)</w:t>
      </w:r>
      <w:r w:rsidR="00456C6F" w:rsidRPr="00E70F32">
        <w:tab/>
      </w:r>
      <w:r w:rsidRPr="00E70F32">
        <w:t>The number line indicates the real numbers greater than 50 and less than or equal to 100.</w:t>
      </w:r>
    </w:p>
    <w:p w:rsidR="00621357" w:rsidRPr="00E70F32" w:rsidRDefault="00456C6F" w:rsidP="00456C6F">
      <w:pPr>
        <w:ind w:left="864" w:hanging="432"/>
      </w:pPr>
      <w:r w:rsidRPr="00E70F32">
        <w:tab/>
      </w:r>
      <w:r w:rsidR="00621357" w:rsidRPr="00E70F32">
        <w:t>In interval notation, this is (50, 100]. In set notation, this is {</w:t>
      </w:r>
      <w:r w:rsidR="00621357" w:rsidRPr="00E70F32">
        <w:rPr>
          <w:i/>
        </w:rPr>
        <w:t>n</w:t>
      </w:r>
      <w:r w:rsidR="00621357" w:rsidRPr="00E70F32">
        <w:t xml:space="preserve"> | 50 &lt; </w:t>
      </w:r>
      <w:r w:rsidR="00621357" w:rsidRPr="00E70F32">
        <w:rPr>
          <w:i/>
        </w:rPr>
        <w:t>n</w:t>
      </w:r>
      <w:r w:rsidR="00621357" w:rsidRPr="00E70F32">
        <w:t xml:space="preserve"> ≤ 100, </w:t>
      </w:r>
      <w:r w:rsidR="00621357" w:rsidRPr="00E70F32">
        <w:rPr>
          <w:i/>
        </w:rPr>
        <w:t>n</w:t>
      </w:r>
      <w:r w:rsidR="00621357" w:rsidRPr="00E70F32">
        <w:t xml:space="preserve"> </w:t>
      </w:r>
      <w:r w:rsidR="00621357" w:rsidRPr="00E70F32">
        <w:rPr>
          <w:position w:val="-4"/>
        </w:rPr>
        <w:object w:dxaOrig="220" w:dyaOrig="220">
          <v:shape id="_x0000_i1028" type="#_x0000_t75" style="width:11.1pt;height:11.1pt" o:ole="">
            <v:imagedata r:id="rId9" o:title=""/>
          </v:shape>
          <o:OLEObject Type="Embed" ProgID="Equation.3" ShapeID="_x0000_i1028" DrawAspect="Content" ObjectID="_1524989527" r:id="rId13"/>
        </w:object>
      </w:r>
      <w:r w:rsidR="00621357" w:rsidRPr="00E70F32">
        <w:t xml:space="preserve"> R}.</w:t>
      </w:r>
    </w:p>
    <w:p w:rsidR="00621357" w:rsidRPr="00E70F32" w:rsidRDefault="00621357" w:rsidP="00456C6F">
      <w:pPr>
        <w:ind w:left="864" w:hanging="432"/>
      </w:pPr>
    </w:p>
    <w:p w:rsidR="00621357" w:rsidRPr="00E70F32" w:rsidRDefault="00456C6F" w:rsidP="008B4C95">
      <w:r w:rsidRPr="00E70F32">
        <w:rPr>
          <w:noProof/>
        </w:rPr>
        <w:drawing>
          <wp:anchor distT="0" distB="0" distL="114300" distR="114300" simplePos="0" relativeHeight="251726848" behindDoc="0" locked="0" layoutInCell="1" allowOverlap="1" wp14:anchorId="43E4CBE2" wp14:editId="3B6E827B">
            <wp:simplePos x="0" y="0"/>
            <wp:positionH relativeFrom="column">
              <wp:posOffset>2720975</wp:posOffset>
            </wp:positionH>
            <wp:positionV relativeFrom="paragraph">
              <wp:posOffset>185420</wp:posOffset>
            </wp:positionV>
            <wp:extent cx="3086100" cy="335280"/>
            <wp:effectExtent l="0" t="0" r="0" b="762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86100" cy="335280"/>
                    </a:xfrm>
                    <a:prstGeom prst="rect">
                      <a:avLst/>
                    </a:prstGeom>
                    <a:noFill/>
                    <a:ln>
                      <a:noFill/>
                    </a:ln>
                  </pic:spPr>
                </pic:pic>
              </a:graphicData>
            </a:graphic>
            <wp14:sizeRelH relativeFrom="page">
              <wp14:pctWidth>0</wp14:pctWidth>
            </wp14:sizeRelH>
            <wp14:sizeRelV relativeFrom="page">
              <wp14:pctHeight>0</wp14:pctHeight>
            </wp14:sizeRelV>
          </wp:anchor>
        </w:drawing>
      </w:r>
      <w:r w:rsidR="008B4C95">
        <w:t>2.</w:t>
      </w:r>
    </w:p>
    <w:p w:rsidR="00621357" w:rsidRPr="00E70F32" w:rsidRDefault="00621357" w:rsidP="00456C6F">
      <w:pPr>
        <w:ind w:left="432" w:hanging="432"/>
      </w:pPr>
      <w:r w:rsidRPr="00E70F32">
        <w:t>a)</w:t>
      </w:r>
      <w:r w:rsidR="00456C6F" w:rsidRPr="00E70F32">
        <w:tab/>
      </w:r>
      <w:r w:rsidRPr="00E70F32">
        <w:t>The domain is all real numbers.</w:t>
      </w:r>
    </w:p>
    <w:p w:rsidR="00621357" w:rsidRPr="00E70F32" w:rsidRDefault="00456C6F" w:rsidP="00456C6F">
      <w:pPr>
        <w:ind w:left="432" w:hanging="432"/>
      </w:pPr>
      <w:r w:rsidRPr="00E70F32">
        <w:tab/>
      </w:r>
      <w:r w:rsidR="00621357" w:rsidRPr="00E70F32">
        <w:t>The domain as a number line is</w:t>
      </w:r>
    </w:p>
    <w:p w:rsidR="00456C6F" w:rsidRPr="00E70F32" w:rsidRDefault="00456C6F" w:rsidP="00456C6F">
      <w:pPr>
        <w:ind w:left="432" w:hanging="432"/>
      </w:pPr>
      <w:r w:rsidRPr="00E70F32">
        <w:tab/>
      </w:r>
      <w:r w:rsidR="00621357" w:rsidRPr="00E70F32">
        <w:t xml:space="preserve">The domain in interval notation is (–∞, ∞). </w:t>
      </w:r>
    </w:p>
    <w:p w:rsidR="00621357" w:rsidRPr="00E70F32" w:rsidRDefault="00456C6F" w:rsidP="00456C6F">
      <w:pPr>
        <w:ind w:left="432" w:hanging="432"/>
      </w:pPr>
      <w:r w:rsidRPr="00E70F32">
        <w:tab/>
      </w:r>
      <w:r w:rsidR="00621357" w:rsidRPr="00E70F32">
        <w:t>The domain in set notation is {</w:t>
      </w:r>
      <w:r w:rsidR="00621357" w:rsidRPr="00E70F32">
        <w:rPr>
          <w:i/>
        </w:rPr>
        <w:t>x</w:t>
      </w:r>
      <w:r w:rsidR="00621357" w:rsidRPr="00E70F32">
        <w:t xml:space="preserve"> | </w:t>
      </w:r>
      <w:r w:rsidR="00621357" w:rsidRPr="00E70F32">
        <w:rPr>
          <w:i/>
        </w:rPr>
        <w:t>x</w:t>
      </w:r>
      <w:r w:rsidR="00621357" w:rsidRPr="00E70F32">
        <w:t xml:space="preserve"> </w:t>
      </w:r>
      <w:r w:rsidR="00621357" w:rsidRPr="00E70F32">
        <w:rPr>
          <w:position w:val="-4"/>
        </w:rPr>
        <w:object w:dxaOrig="220" w:dyaOrig="220">
          <v:shape id="_x0000_i1029" type="#_x0000_t75" style="width:11.1pt;height:11.1pt" o:ole="">
            <v:imagedata r:id="rId9" o:title=""/>
          </v:shape>
          <o:OLEObject Type="Embed" ProgID="Equation.3" ShapeID="_x0000_i1029" DrawAspect="Content" ObjectID="_1524989528" r:id="rId15"/>
        </w:object>
      </w:r>
      <w:r w:rsidR="00621357" w:rsidRPr="00E70F32">
        <w:t xml:space="preserve"> R}.</w:t>
      </w:r>
    </w:p>
    <w:p w:rsidR="00456C6F" w:rsidRPr="00E70F32" w:rsidRDefault="00456C6F" w:rsidP="00456C6F">
      <w:pPr>
        <w:ind w:left="432" w:hanging="432"/>
      </w:pPr>
      <w:r w:rsidRPr="00E70F32">
        <w:tab/>
      </w:r>
    </w:p>
    <w:p w:rsidR="00621357" w:rsidRPr="00E70F32" w:rsidRDefault="00456C6F" w:rsidP="00456C6F">
      <w:pPr>
        <w:ind w:left="432" w:hanging="432"/>
      </w:pPr>
      <w:r w:rsidRPr="00E70F32">
        <w:rPr>
          <w:noProof/>
        </w:rPr>
        <w:drawing>
          <wp:anchor distT="0" distB="0" distL="114300" distR="114300" simplePos="0" relativeHeight="251727872" behindDoc="0" locked="0" layoutInCell="1" allowOverlap="1" wp14:anchorId="40BA6605" wp14:editId="49E8B332">
            <wp:simplePos x="0" y="0"/>
            <wp:positionH relativeFrom="column">
              <wp:posOffset>2720975</wp:posOffset>
            </wp:positionH>
            <wp:positionV relativeFrom="paragraph">
              <wp:posOffset>20320</wp:posOffset>
            </wp:positionV>
            <wp:extent cx="3086100" cy="335280"/>
            <wp:effectExtent l="0" t="0" r="0" b="762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86100" cy="335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ab/>
      </w:r>
      <w:r w:rsidR="00621357" w:rsidRPr="00E70F32">
        <w:t>The range is all real numbers.</w:t>
      </w:r>
    </w:p>
    <w:p w:rsidR="00621357" w:rsidRPr="00E70F32" w:rsidRDefault="00456C6F" w:rsidP="00456C6F">
      <w:pPr>
        <w:ind w:left="432" w:hanging="432"/>
      </w:pPr>
      <w:r w:rsidRPr="00E70F32">
        <w:tab/>
      </w:r>
      <w:r w:rsidR="00621357" w:rsidRPr="00E70F32">
        <w:t>The range as a number line is</w:t>
      </w:r>
    </w:p>
    <w:p w:rsidR="00456C6F" w:rsidRPr="00E70F32" w:rsidRDefault="00456C6F" w:rsidP="00456C6F">
      <w:pPr>
        <w:ind w:left="432" w:hanging="432"/>
      </w:pPr>
      <w:r w:rsidRPr="00E70F32">
        <w:tab/>
      </w:r>
      <w:r w:rsidR="00621357" w:rsidRPr="00E70F32">
        <w:t>The range in interval notation is (–∞, ∞).</w:t>
      </w:r>
    </w:p>
    <w:p w:rsidR="00621357" w:rsidRPr="00E70F32" w:rsidRDefault="00456C6F" w:rsidP="00456C6F">
      <w:pPr>
        <w:ind w:left="432" w:hanging="432"/>
      </w:pPr>
      <w:r w:rsidRPr="00E70F32">
        <w:tab/>
      </w:r>
      <w:r w:rsidR="00621357" w:rsidRPr="00E70F32">
        <w:t>The range in set notation is {</w:t>
      </w:r>
      <w:r w:rsidR="00621357" w:rsidRPr="00E70F32">
        <w:rPr>
          <w:i/>
        </w:rPr>
        <w:t>y</w:t>
      </w:r>
      <w:r w:rsidR="00621357" w:rsidRPr="00E70F32">
        <w:t xml:space="preserve"> | </w:t>
      </w:r>
      <w:r w:rsidR="00621357" w:rsidRPr="00E70F32">
        <w:rPr>
          <w:i/>
        </w:rPr>
        <w:t>y</w:t>
      </w:r>
      <w:r w:rsidR="00621357" w:rsidRPr="00E70F32">
        <w:t xml:space="preserve"> </w:t>
      </w:r>
      <w:r w:rsidR="00621357" w:rsidRPr="00E70F32">
        <w:rPr>
          <w:position w:val="-4"/>
        </w:rPr>
        <w:object w:dxaOrig="220" w:dyaOrig="220">
          <v:shape id="_x0000_i1030" type="#_x0000_t75" style="width:11.1pt;height:11.1pt" o:ole="">
            <v:imagedata r:id="rId9" o:title=""/>
          </v:shape>
          <o:OLEObject Type="Embed" ProgID="Equation.3" ShapeID="_x0000_i1030" DrawAspect="Content" ObjectID="_1524989529" r:id="rId16"/>
        </w:object>
      </w:r>
      <w:r w:rsidR="00621357" w:rsidRPr="00E70F32">
        <w:t xml:space="preserve"> R}.</w:t>
      </w:r>
    </w:p>
    <w:p w:rsidR="00621357" w:rsidRPr="00E70F32" w:rsidRDefault="00621357" w:rsidP="00456C6F">
      <w:pPr>
        <w:ind w:left="432" w:hanging="432"/>
      </w:pPr>
    </w:p>
    <w:p w:rsidR="00621357" w:rsidRPr="00E70F32" w:rsidRDefault="006C1EA8" w:rsidP="00456C6F">
      <w:pPr>
        <w:ind w:left="432" w:hanging="432"/>
      </w:pPr>
      <w:r w:rsidRPr="00E70F32">
        <w:rPr>
          <w:noProof/>
        </w:rPr>
        <w:drawing>
          <wp:anchor distT="0" distB="0" distL="114300" distR="114300" simplePos="0" relativeHeight="251728896" behindDoc="0" locked="0" layoutInCell="1" allowOverlap="1" wp14:anchorId="7F2F55C9" wp14:editId="55FAEAF1">
            <wp:simplePos x="0" y="0"/>
            <wp:positionH relativeFrom="column">
              <wp:posOffset>3049905</wp:posOffset>
            </wp:positionH>
            <wp:positionV relativeFrom="paragraph">
              <wp:posOffset>135255</wp:posOffset>
            </wp:positionV>
            <wp:extent cx="3078480" cy="381000"/>
            <wp:effectExtent l="0" t="0" r="762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848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21357" w:rsidRPr="00E70F32">
        <w:t>b)</w:t>
      </w:r>
      <w:r w:rsidR="00456C6F" w:rsidRPr="00E70F32">
        <w:tab/>
      </w:r>
      <w:r w:rsidR="00621357" w:rsidRPr="00E70F32">
        <w:t>The domain is all real numbers greater than or equal to 2 and less than or equal to 8.</w:t>
      </w:r>
    </w:p>
    <w:p w:rsidR="00621357" w:rsidRPr="00E70F32" w:rsidRDefault="00456C6F" w:rsidP="00456C6F">
      <w:pPr>
        <w:ind w:left="432" w:hanging="432"/>
      </w:pPr>
      <w:r w:rsidRPr="00E70F32">
        <w:tab/>
      </w:r>
      <w:r w:rsidR="00621357" w:rsidRPr="00E70F32">
        <w:t>The domain as a number line is</w:t>
      </w:r>
    </w:p>
    <w:p w:rsidR="00621357" w:rsidRPr="00E70F32" w:rsidRDefault="00456C6F" w:rsidP="00456C6F">
      <w:pPr>
        <w:ind w:left="432" w:hanging="432"/>
      </w:pPr>
      <w:r w:rsidRPr="00E70F32">
        <w:tab/>
      </w:r>
      <w:r w:rsidR="00621357" w:rsidRPr="00E70F32">
        <w:t xml:space="preserve">The domain in interval notation is [2, 8]. </w:t>
      </w:r>
    </w:p>
    <w:p w:rsidR="00621357" w:rsidRPr="00E70F32" w:rsidRDefault="00456C6F" w:rsidP="00456C6F">
      <w:pPr>
        <w:ind w:left="432" w:hanging="432"/>
      </w:pPr>
      <w:r w:rsidRPr="00E70F32">
        <w:tab/>
      </w:r>
      <w:r w:rsidR="00621357" w:rsidRPr="00E70F32">
        <w:t>The domain in set notation is {</w:t>
      </w:r>
      <w:r w:rsidR="00621357" w:rsidRPr="00E70F32">
        <w:rPr>
          <w:i/>
        </w:rPr>
        <w:t>x</w:t>
      </w:r>
      <w:r w:rsidR="00621357" w:rsidRPr="00E70F32">
        <w:t xml:space="preserve"> | 2 ≤ </w:t>
      </w:r>
      <w:r w:rsidR="00621357" w:rsidRPr="00E70F32">
        <w:rPr>
          <w:i/>
        </w:rPr>
        <w:t>x</w:t>
      </w:r>
      <w:r w:rsidR="00621357" w:rsidRPr="00E70F32">
        <w:t xml:space="preserve"> ≤ 8, </w:t>
      </w:r>
      <w:r w:rsidR="00621357" w:rsidRPr="00E70F32">
        <w:rPr>
          <w:i/>
        </w:rPr>
        <w:t>x</w:t>
      </w:r>
      <w:r w:rsidR="00621357" w:rsidRPr="00E70F32">
        <w:t xml:space="preserve"> </w:t>
      </w:r>
      <w:r w:rsidR="00621357" w:rsidRPr="00E70F32">
        <w:rPr>
          <w:position w:val="-4"/>
        </w:rPr>
        <w:object w:dxaOrig="220" w:dyaOrig="220">
          <v:shape id="_x0000_i1031" type="#_x0000_t75" style="width:11.1pt;height:11.1pt" o:ole="">
            <v:imagedata r:id="rId9" o:title=""/>
          </v:shape>
          <o:OLEObject Type="Embed" ProgID="Equation.3" ShapeID="_x0000_i1031" DrawAspect="Content" ObjectID="_1524989530" r:id="rId18"/>
        </w:object>
      </w:r>
      <w:r w:rsidR="00621357" w:rsidRPr="00E70F32">
        <w:t xml:space="preserve"> R}.</w:t>
      </w:r>
    </w:p>
    <w:p w:rsidR="00456C6F" w:rsidRPr="00E70F32" w:rsidRDefault="00456C6F" w:rsidP="00456C6F">
      <w:pPr>
        <w:ind w:left="432" w:hanging="432"/>
      </w:pPr>
    </w:p>
    <w:p w:rsidR="00621357" w:rsidRPr="00E70F32" w:rsidRDefault="00456C6F" w:rsidP="00456C6F">
      <w:pPr>
        <w:ind w:left="432" w:hanging="432"/>
      </w:pPr>
      <w:r w:rsidRPr="00E70F32">
        <w:tab/>
      </w:r>
      <w:r w:rsidR="00621357" w:rsidRPr="00E70F32">
        <w:t>The range is all real numbers greater than or equal to 1 and less than or equal to 7.</w:t>
      </w:r>
    </w:p>
    <w:p w:rsidR="00621357" w:rsidRPr="00E70F32" w:rsidRDefault="00621357" w:rsidP="00456C6F">
      <w:pPr>
        <w:ind w:left="432" w:hanging="432"/>
      </w:pPr>
      <w:r w:rsidRPr="00E70F32">
        <w:rPr>
          <w:noProof/>
        </w:rPr>
        <w:drawing>
          <wp:anchor distT="0" distB="0" distL="114300" distR="114300" simplePos="0" relativeHeight="251729920" behindDoc="0" locked="0" layoutInCell="1" allowOverlap="1" wp14:anchorId="1614012F" wp14:editId="187E358E">
            <wp:simplePos x="0" y="0"/>
            <wp:positionH relativeFrom="column">
              <wp:posOffset>3049955</wp:posOffset>
            </wp:positionH>
            <wp:positionV relativeFrom="paragraph">
              <wp:posOffset>6833</wp:posOffset>
            </wp:positionV>
            <wp:extent cx="3116580" cy="335280"/>
            <wp:effectExtent l="0" t="0" r="7620" b="762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16580" cy="33528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C6F" w:rsidRPr="00E70F32">
        <w:tab/>
      </w:r>
      <w:r w:rsidRPr="00E70F32">
        <w:t>The range as a number line is</w:t>
      </w:r>
    </w:p>
    <w:p w:rsidR="00456C6F" w:rsidRPr="00E70F32" w:rsidRDefault="00456C6F" w:rsidP="00456C6F">
      <w:pPr>
        <w:ind w:left="432" w:hanging="432"/>
      </w:pPr>
      <w:r w:rsidRPr="00E70F32">
        <w:tab/>
      </w:r>
      <w:r w:rsidR="00621357" w:rsidRPr="00E70F32">
        <w:t xml:space="preserve">The range in interval notation is [1, 7]. </w:t>
      </w:r>
    </w:p>
    <w:p w:rsidR="00621357" w:rsidRPr="00E70F32" w:rsidRDefault="00456C6F" w:rsidP="00456C6F">
      <w:pPr>
        <w:ind w:left="432" w:hanging="432"/>
      </w:pPr>
      <w:r w:rsidRPr="00E70F32">
        <w:tab/>
        <w:t>T</w:t>
      </w:r>
      <w:r w:rsidR="00621357" w:rsidRPr="00E70F32">
        <w:t>he range in set notation is {</w:t>
      </w:r>
      <w:r w:rsidR="00621357" w:rsidRPr="00E70F32">
        <w:rPr>
          <w:i/>
        </w:rPr>
        <w:t>y</w:t>
      </w:r>
      <w:r w:rsidR="00621357" w:rsidRPr="00E70F32">
        <w:t xml:space="preserve"> | 1 ≤ </w:t>
      </w:r>
      <w:r w:rsidR="00621357" w:rsidRPr="00E70F32">
        <w:rPr>
          <w:i/>
        </w:rPr>
        <w:t>y</w:t>
      </w:r>
      <w:r w:rsidR="00621357" w:rsidRPr="00E70F32">
        <w:t xml:space="preserve"> ≤ 7, </w:t>
      </w:r>
      <w:r w:rsidR="00621357" w:rsidRPr="00E70F32">
        <w:rPr>
          <w:i/>
        </w:rPr>
        <w:t>y</w:t>
      </w:r>
      <w:r w:rsidR="00621357" w:rsidRPr="00E70F32">
        <w:t xml:space="preserve"> </w:t>
      </w:r>
      <w:r w:rsidR="00621357" w:rsidRPr="00E70F32">
        <w:rPr>
          <w:position w:val="-4"/>
        </w:rPr>
        <w:object w:dxaOrig="220" w:dyaOrig="220">
          <v:shape id="_x0000_i1032" type="#_x0000_t75" style="width:11.1pt;height:11.1pt" o:ole="">
            <v:imagedata r:id="rId9" o:title=""/>
          </v:shape>
          <o:OLEObject Type="Embed" ProgID="Equation.3" ShapeID="_x0000_i1032" DrawAspect="Content" ObjectID="_1524989531" r:id="rId20"/>
        </w:object>
      </w:r>
      <w:r w:rsidR="00621357" w:rsidRPr="00E70F32">
        <w:t xml:space="preserve"> R}.</w:t>
      </w:r>
    </w:p>
    <w:p w:rsidR="00621357" w:rsidRPr="00E70F32" w:rsidRDefault="00621357" w:rsidP="00456C6F">
      <w:pPr>
        <w:ind w:left="432" w:hanging="432"/>
      </w:pPr>
    </w:p>
    <w:p w:rsidR="00621357" w:rsidRPr="00E70F32" w:rsidRDefault="00621357" w:rsidP="00456C6F">
      <w:pPr>
        <w:ind w:left="432" w:hanging="432"/>
      </w:pPr>
      <w:r w:rsidRPr="00E70F32">
        <w:t>c)</w:t>
      </w:r>
      <w:r w:rsidR="00456C6F" w:rsidRPr="00E70F32">
        <w:tab/>
      </w:r>
      <w:r w:rsidRPr="00E70F32">
        <w:t>The domain is all real numbers greater than or equal to –4.</w:t>
      </w:r>
    </w:p>
    <w:p w:rsidR="00621357" w:rsidRPr="00E70F32" w:rsidRDefault="00621357" w:rsidP="00456C6F">
      <w:pPr>
        <w:ind w:left="432" w:hanging="432"/>
      </w:pPr>
      <w:r w:rsidRPr="00E70F32">
        <w:rPr>
          <w:noProof/>
        </w:rPr>
        <w:drawing>
          <wp:anchor distT="0" distB="0" distL="114300" distR="114300" simplePos="0" relativeHeight="251730944" behindDoc="0" locked="0" layoutInCell="1" allowOverlap="1" wp14:anchorId="3CD93505" wp14:editId="73D3CFA3">
            <wp:simplePos x="0" y="0"/>
            <wp:positionH relativeFrom="column">
              <wp:posOffset>3130728</wp:posOffset>
            </wp:positionH>
            <wp:positionV relativeFrom="paragraph">
              <wp:posOffset>14147</wp:posOffset>
            </wp:positionV>
            <wp:extent cx="3086100" cy="3429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86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C6F" w:rsidRPr="00E70F32">
        <w:tab/>
      </w:r>
      <w:r w:rsidRPr="00E70F32">
        <w:t>The domain as a number line is</w:t>
      </w:r>
    </w:p>
    <w:p w:rsidR="00621357" w:rsidRPr="00E70F32" w:rsidRDefault="00456C6F" w:rsidP="00456C6F">
      <w:pPr>
        <w:ind w:left="432" w:hanging="432"/>
      </w:pPr>
      <w:r w:rsidRPr="00E70F32">
        <w:tab/>
      </w:r>
      <w:r w:rsidR="00621357" w:rsidRPr="00E70F32">
        <w:t xml:space="preserve">The domain in interval notation is [–4, ∞). </w:t>
      </w:r>
    </w:p>
    <w:p w:rsidR="00621357" w:rsidRPr="00E70F32" w:rsidRDefault="00456C6F" w:rsidP="00456C6F">
      <w:pPr>
        <w:ind w:left="432" w:hanging="432"/>
      </w:pPr>
      <w:r w:rsidRPr="00E70F32">
        <w:tab/>
        <w:t>T</w:t>
      </w:r>
      <w:r w:rsidR="00621357" w:rsidRPr="00E70F32">
        <w:t>he domain in set notation is {</w:t>
      </w:r>
      <w:r w:rsidR="00621357" w:rsidRPr="00E70F32">
        <w:rPr>
          <w:i/>
        </w:rPr>
        <w:t>x</w:t>
      </w:r>
      <w:r w:rsidR="00621357" w:rsidRPr="00E70F32">
        <w:t xml:space="preserve"> | </w:t>
      </w:r>
      <w:r w:rsidR="00621357" w:rsidRPr="00E70F32">
        <w:rPr>
          <w:i/>
        </w:rPr>
        <w:t>x</w:t>
      </w:r>
      <w:r w:rsidR="00621357" w:rsidRPr="00E70F32">
        <w:t xml:space="preserve"> ≥ –4, </w:t>
      </w:r>
      <w:r w:rsidR="00621357" w:rsidRPr="00E70F32">
        <w:rPr>
          <w:i/>
        </w:rPr>
        <w:t>x</w:t>
      </w:r>
      <w:r w:rsidR="00621357" w:rsidRPr="00E70F32">
        <w:t xml:space="preserve"> </w:t>
      </w:r>
      <w:r w:rsidR="00621357" w:rsidRPr="00E70F32">
        <w:rPr>
          <w:position w:val="-4"/>
        </w:rPr>
        <w:object w:dxaOrig="220" w:dyaOrig="220">
          <v:shape id="_x0000_i1033" type="#_x0000_t75" style="width:11.1pt;height:11.1pt" o:ole="">
            <v:imagedata r:id="rId9" o:title=""/>
          </v:shape>
          <o:OLEObject Type="Embed" ProgID="Equation.3" ShapeID="_x0000_i1033" DrawAspect="Content" ObjectID="_1524989532" r:id="rId22"/>
        </w:object>
      </w:r>
      <w:r w:rsidR="00621357" w:rsidRPr="00E70F32">
        <w:t xml:space="preserve"> R}.</w:t>
      </w:r>
    </w:p>
    <w:p w:rsidR="00456C6F" w:rsidRPr="00E70F32" w:rsidRDefault="00456C6F" w:rsidP="00456C6F">
      <w:pPr>
        <w:ind w:left="432" w:hanging="432"/>
      </w:pPr>
    </w:p>
    <w:p w:rsidR="00621357" w:rsidRPr="00E70F32" w:rsidRDefault="00456C6F" w:rsidP="00456C6F">
      <w:pPr>
        <w:ind w:left="432" w:hanging="432"/>
      </w:pPr>
      <w:r w:rsidRPr="00E70F32">
        <w:tab/>
      </w:r>
      <w:r w:rsidR="00621357" w:rsidRPr="00E70F32">
        <w:t>The range is all real numbers greater than or equal to 0.</w:t>
      </w:r>
    </w:p>
    <w:p w:rsidR="00621357" w:rsidRPr="00E70F32" w:rsidRDefault="00621357" w:rsidP="00456C6F">
      <w:pPr>
        <w:ind w:left="432" w:hanging="432"/>
      </w:pPr>
      <w:r w:rsidRPr="00E70F32">
        <w:rPr>
          <w:noProof/>
        </w:rPr>
        <w:drawing>
          <wp:anchor distT="0" distB="0" distL="114300" distR="114300" simplePos="0" relativeHeight="251731968" behindDoc="0" locked="0" layoutInCell="1" allowOverlap="1" wp14:anchorId="1FD1A3B7" wp14:editId="488274ED">
            <wp:simplePos x="0" y="0"/>
            <wp:positionH relativeFrom="column">
              <wp:posOffset>3108503</wp:posOffset>
            </wp:positionH>
            <wp:positionV relativeFrom="paragraph">
              <wp:posOffset>20599</wp:posOffset>
            </wp:positionV>
            <wp:extent cx="3108960" cy="3429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0896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C6F" w:rsidRPr="00E70F32">
        <w:tab/>
      </w:r>
      <w:r w:rsidRPr="00E70F32">
        <w:t>The range as a number line is</w:t>
      </w:r>
    </w:p>
    <w:p w:rsidR="00456C6F" w:rsidRPr="00E70F32" w:rsidRDefault="00456C6F" w:rsidP="00456C6F">
      <w:pPr>
        <w:ind w:left="432" w:hanging="432"/>
      </w:pPr>
      <w:r w:rsidRPr="00E70F32">
        <w:tab/>
      </w:r>
      <w:r w:rsidR="00621357" w:rsidRPr="00E70F32">
        <w:t xml:space="preserve">The range in interval notation is [0, ∞). </w:t>
      </w:r>
    </w:p>
    <w:p w:rsidR="00621357" w:rsidRPr="00E70F32" w:rsidRDefault="00456C6F" w:rsidP="00456C6F">
      <w:pPr>
        <w:ind w:left="432" w:hanging="432"/>
      </w:pPr>
      <w:r w:rsidRPr="00E70F32">
        <w:tab/>
      </w:r>
      <w:r w:rsidR="00621357" w:rsidRPr="00E70F32">
        <w:t>The range in set notation is {</w:t>
      </w:r>
      <w:r w:rsidR="00621357" w:rsidRPr="00E70F32">
        <w:rPr>
          <w:i/>
        </w:rPr>
        <w:t>y</w:t>
      </w:r>
      <w:r w:rsidR="00621357" w:rsidRPr="00E70F32">
        <w:t xml:space="preserve"> | </w:t>
      </w:r>
      <w:r w:rsidR="00621357" w:rsidRPr="00E70F32">
        <w:rPr>
          <w:i/>
        </w:rPr>
        <w:t>y</w:t>
      </w:r>
      <w:r w:rsidR="00621357" w:rsidRPr="00E70F32">
        <w:t xml:space="preserve"> ≥ 0, </w:t>
      </w:r>
      <w:r w:rsidR="00621357" w:rsidRPr="00E70F32">
        <w:rPr>
          <w:i/>
        </w:rPr>
        <w:t>y</w:t>
      </w:r>
      <w:r w:rsidR="00621357" w:rsidRPr="00E70F32">
        <w:t xml:space="preserve"> </w:t>
      </w:r>
      <w:r w:rsidR="00621357" w:rsidRPr="00E70F32">
        <w:rPr>
          <w:position w:val="-4"/>
        </w:rPr>
        <w:object w:dxaOrig="220" w:dyaOrig="220">
          <v:shape id="_x0000_i1034" type="#_x0000_t75" style="width:11.1pt;height:11.1pt" o:ole="">
            <v:imagedata r:id="rId9" o:title=""/>
          </v:shape>
          <o:OLEObject Type="Embed" ProgID="Equation.3" ShapeID="_x0000_i1034" DrawAspect="Content" ObjectID="_1524989533" r:id="rId24"/>
        </w:object>
      </w:r>
      <w:r w:rsidR="00621357" w:rsidRPr="00E70F32">
        <w:t xml:space="preserve"> R}.</w:t>
      </w:r>
    </w:p>
    <w:p w:rsidR="00621357" w:rsidRPr="00E70F32" w:rsidRDefault="00621357" w:rsidP="00456C6F">
      <w:pPr>
        <w:ind w:left="432" w:hanging="432"/>
      </w:pPr>
    </w:p>
    <w:p w:rsidR="007416A1" w:rsidRDefault="007416A1">
      <w:r>
        <w:br w:type="page"/>
      </w:r>
    </w:p>
    <w:p w:rsidR="00621357" w:rsidRPr="00E70F32" w:rsidRDefault="00621357" w:rsidP="00456C6F">
      <w:pPr>
        <w:ind w:left="432" w:hanging="432"/>
      </w:pPr>
      <w:r w:rsidRPr="00E70F32">
        <w:lastRenderedPageBreak/>
        <w:t>d)</w:t>
      </w:r>
      <w:r w:rsidR="00456C6F" w:rsidRPr="00E70F32">
        <w:tab/>
      </w:r>
      <w:r w:rsidRPr="00E70F32">
        <w:t>The domain is all real numbers greater than or equal to –2 and less than or equal to 2.</w:t>
      </w:r>
    </w:p>
    <w:p w:rsidR="00621357" w:rsidRPr="00E70F32" w:rsidRDefault="006C1EA8" w:rsidP="00456C6F">
      <w:pPr>
        <w:ind w:left="432" w:hanging="432"/>
      </w:pPr>
      <w:r w:rsidRPr="00E70F32">
        <w:rPr>
          <w:noProof/>
        </w:rPr>
        <w:drawing>
          <wp:anchor distT="0" distB="0" distL="114300" distR="114300" simplePos="0" relativeHeight="251732992" behindDoc="0" locked="0" layoutInCell="1" allowOverlap="1" wp14:anchorId="4FCC92F2" wp14:editId="762E2880">
            <wp:simplePos x="0" y="0"/>
            <wp:positionH relativeFrom="column">
              <wp:posOffset>3101340</wp:posOffset>
            </wp:positionH>
            <wp:positionV relativeFrom="paragraph">
              <wp:posOffset>-19050</wp:posOffset>
            </wp:positionV>
            <wp:extent cx="3116580" cy="350520"/>
            <wp:effectExtent l="0" t="0" r="762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6580" cy="35052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C6F" w:rsidRPr="00E70F32">
        <w:tab/>
      </w:r>
      <w:r w:rsidR="00621357" w:rsidRPr="00E70F32">
        <w:t>The domain as a number line is</w:t>
      </w:r>
    </w:p>
    <w:p w:rsidR="00621357" w:rsidRPr="00E70F32" w:rsidRDefault="00456C6F" w:rsidP="00456C6F">
      <w:pPr>
        <w:ind w:left="432" w:hanging="432"/>
      </w:pPr>
      <w:r w:rsidRPr="00E70F32">
        <w:tab/>
      </w:r>
      <w:r w:rsidR="00621357" w:rsidRPr="00E70F32">
        <w:t xml:space="preserve">The domain in interval notation is [–2, 2]. </w:t>
      </w:r>
    </w:p>
    <w:p w:rsidR="00621357" w:rsidRPr="00E70F32" w:rsidRDefault="00456C6F" w:rsidP="00456C6F">
      <w:pPr>
        <w:ind w:left="432" w:hanging="432"/>
      </w:pPr>
      <w:r w:rsidRPr="00E70F32">
        <w:tab/>
      </w:r>
      <w:r w:rsidR="00621357" w:rsidRPr="00E70F32">
        <w:t>The domain in set notation is {</w:t>
      </w:r>
      <w:r w:rsidR="00621357" w:rsidRPr="00E70F32">
        <w:rPr>
          <w:i/>
        </w:rPr>
        <w:t>x</w:t>
      </w:r>
      <w:r w:rsidR="00621357" w:rsidRPr="00E70F32">
        <w:t xml:space="preserve"> | –2 ≤ </w:t>
      </w:r>
      <w:r w:rsidR="00621357" w:rsidRPr="00E70F32">
        <w:rPr>
          <w:i/>
        </w:rPr>
        <w:t>x</w:t>
      </w:r>
      <w:r w:rsidR="00621357" w:rsidRPr="00E70F32">
        <w:t xml:space="preserve"> ≤ 2, </w:t>
      </w:r>
      <w:r w:rsidR="00621357" w:rsidRPr="00E70F32">
        <w:rPr>
          <w:i/>
        </w:rPr>
        <w:t>x</w:t>
      </w:r>
      <w:r w:rsidR="00621357" w:rsidRPr="00E70F32">
        <w:t xml:space="preserve"> </w:t>
      </w:r>
      <w:r w:rsidR="00621357" w:rsidRPr="00E70F32">
        <w:rPr>
          <w:position w:val="-4"/>
        </w:rPr>
        <w:object w:dxaOrig="220" w:dyaOrig="220">
          <v:shape id="_x0000_i1035" type="#_x0000_t75" style="width:11.1pt;height:11.1pt" o:ole="">
            <v:imagedata r:id="rId9" o:title=""/>
          </v:shape>
          <o:OLEObject Type="Embed" ProgID="Equation.3" ShapeID="_x0000_i1035" DrawAspect="Content" ObjectID="_1524989534" r:id="rId26"/>
        </w:object>
      </w:r>
      <w:r w:rsidR="00621357" w:rsidRPr="00E70F32">
        <w:t xml:space="preserve"> R}.</w:t>
      </w:r>
    </w:p>
    <w:p w:rsidR="00456C6F" w:rsidRPr="00E70F32" w:rsidRDefault="00456C6F" w:rsidP="00456C6F">
      <w:pPr>
        <w:ind w:left="432" w:hanging="432"/>
      </w:pPr>
    </w:p>
    <w:p w:rsidR="00621357" w:rsidRPr="00E70F32" w:rsidRDefault="00456C6F" w:rsidP="00456C6F">
      <w:pPr>
        <w:ind w:left="432" w:hanging="432"/>
      </w:pPr>
      <w:r w:rsidRPr="00E70F32">
        <w:rPr>
          <w:noProof/>
        </w:rPr>
        <w:drawing>
          <wp:anchor distT="0" distB="0" distL="114300" distR="114300" simplePos="0" relativeHeight="251734016" behindDoc="0" locked="0" layoutInCell="1" allowOverlap="1" wp14:anchorId="63D4A77D" wp14:editId="702A6350">
            <wp:simplePos x="0" y="0"/>
            <wp:positionH relativeFrom="column">
              <wp:posOffset>3101340</wp:posOffset>
            </wp:positionH>
            <wp:positionV relativeFrom="paragraph">
              <wp:posOffset>144145</wp:posOffset>
            </wp:positionV>
            <wp:extent cx="3116580" cy="342900"/>
            <wp:effectExtent l="0" t="0" r="762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1658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ab/>
      </w:r>
      <w:r w:rsidR="00621357" w:rsidRPr="00E70F32">
        <w:t>The range is all real numbers greater than or equal to –5 and less than or equal to –1.</w:t>
      </w:r>
    </w:p>
    <w:p w:rsidR="00621357" w:rsidRPr="00E70F32" w:rsidRDefault="00456C6F" w:rsidP="00456C6F">
      <w:pPr>
        <w:ind w:left="432" w:hanging="432"/>
      </w:pPr>
      <w:r w:rsidRPr="00E70F32">
        <w:tab/>
      </w:r>
      <w:r w:rsidR="00621357" w:rsidRPr="00E70F32">
        <w:t>The range as a number line is</w:t>
      </w:r>
    </w:p>
    <w:p w:rsidR="00621357" w:rsidRPr="00E70F32" w:rsidRDefault="00456C6F" w:rsidP="00456C6F">
      <w:pPr>
        <w:ind w:left="432" w:hanging="432"/>
      </w:pPr>
      <w:r w:rsidRPr="00E70F32">
        <w:tab/>
      </w:r>
      <w:r w:rsidR="00621357" w:rsidRPr="00E70F32">
        <w:t xml:space="preserve">The range in interval notation is [–5, –1]. </w:t>
      </w:r>
    </w:p>
    <w:p w:rsidR="00621357" w:rsidRPr="00E70F32" w:rsidRDefault="00456C6F" w:rsidP="00456C6F">
      <w:pPr>
        <w:ind w:left="432" w:hanging="432"/>
      </w:pPr>
      <w:r w:rsidRPr="00E70F32">
        <w:tab/>
      </w:r>
      <w:r w:rsidR="00621357" w:rsidRPr="00E70F32">
        <w:t>The range in set notation is {</w:t>
      </w:r>
      <w:r w:rsidR="00621357" w:rsidRPr="00E70F32">
        <w:rPr>
          <w:i/>
        </w:rPr>
        <w:t>y</w:t>
      </w:r>
      <w:r w:rsidR="00621357" w:rsidRPr="00E70F32">
        <w:t xml:space="preserve"> | –5 ≤ </w:t>
      </w:r>
      <w:r w:rsidR="00621357" w:rsidRPr="00E70F32">
        <w:rPr>
          <w:i/>
        </w:rPr>
        <w:t>y</w:t>
      </w:r>
      <w:r w:rsidR="00621357" w:rsidRPr="00E70F32">
        <w:t xml:space="preserve"> ≤ –1, </w:t>
      </w:r>
      <w:r w:rsidR="00621357" w:rsidRPr="00E70F32">
        <w:rPr>
          <w:i/>
        </w:rPr>
        <w:t>y</w:t>
      </w:r>
      <w:r w:rsidR="00621357" w:rsidRPr="00E70F32">
        <w:t xml:space="preserve"> </w:t>
      </w:r>
      <w:r w:rsidR="00621357" w:rsidRPr="00E70F32">
        <w:rPr>
          <w:position w:val="-4"/>
        </w:rPr>
        <w:object w:dxaOrig="220" w:dyaOrig="220">
          <v:shape id="_x0000_i1036" type="#_x0000_t75" style="width:11.1pt;height:11.1pt" o:ole="">
            <v:imagedata r:id="rId9" o:title=""/>
          </v:shape>
          <o:OLEObject Type="Embed" ProgID="Equation.3" ShapeID="_x0000_i1036" DrawAspect="Content" ObjectID="_1524989535" r:id="rId28"/>
        </w:object>
      </w:r>
      <w:r w:rsidR="00621357" w:rsidRPr="00E70F32">
        <w:t xml:space="preserve"> R}.</w:t>
      </w:r>
    </w:p>
    <w:p w:rsidR="00621357" w:rsidRPr="00E70F32" w:rsidRDefault="00621357" w:rsidP="00456C6F">
      <w:pPr>
        <w:ind w:left="432" w:hanging="432"/>
      </w:pPr>
    </w:p>
    <w:p w:rsidR="00621357" w:rsidRPr="00E70F32" w:rsidRDefault="00621357" w:rsidP="003E4B7E">
      <w:pPr>
        <w:ind w:left="432" w:hanging="432"/>
      </w:pPr>
      <w:r w:rsidRPr="00E70F32">
        <w:rPr>
          <w:noProof/>
        </w:rPr>
        <w:drawing>
          <wp:anchor distT="0" distB="0" distL="114300" distR="114300" simplePos="0" relativeHeight="251735040" behindDoc="0" locked="0" layoutInCell="1" allowOverlap="1" wp14:anchorId="44DDE00C" wp14:editId="0EE8FC16">
            <wp:simplePos x="0" y="0"/>
            <wp:positionH relativeFrom="column">
              <wp:posOffset>3101340</wp:posOffset>
            </wp:positionH>
            <wp:positionV relativeFrom="paragraph">
              <wp:posOffset>135890</wp:posOffset>
            </wp:positionV>
            <wp:extent cx="3108960" cy="35052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08960" cy="35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e)</w:t>
      </w:r>
      <w:r w:rsidR="00456C6F" w:rsidRPr="00E70F32">
        <w:tab/>
      </w:r>
      <w:r w:rsidRPr="00E70F32">
        <w:t>The domain is all real numbers.</w:t>
      </w:r>
    </w:p>
    <w:p w:rsidR="00621357" w:rsidRPr="00E70F32" w:rsidRDefault="00456C6F" w:rsidP="00456C6F">
      <w:pPr>
        <w:ind w:left="432" w:hanging="432"/>
      </w:pPr>
      <w:r w:rsidRPr="00E70F32">
        <w:tab/>
      </w:r>
      <w:r w:rsidR="00621357" w:rsidRPr="00E70F32">
        <w:t>The domain as a number line is</w:t>
      </w:r>
    </w:p>
    <w:p w:rsidR="00456C6F" w:rsidRPr="00E70F32" w:rsidRDefault="00456C6F" w:rsidP="00456C6F">
      <w:pPr>
        <w:ind w:left="432" w:hanging="432"/>
      </w:pPr>
      <w:r w:rsidRPr="00E70F32">
        <w:tab/>
      </w:r>
      <w:r w:rsidR="00621357" w:rsidRPr="00E70F32">
        <w:t>The domain in interval notation is (–∞, ∞).</w:t>
      </w:r>
    </w:p>
    <w:p w:rsidR="00621357" w:rsidRPr="00E70F32" w:rsidRDefault="00456C6F" w:rsidP="00456C6F">
      <w:pPr>
        <w:ind w:left="432" w:hanging="432"/>
      </w:pPr>
      <w:r w:rsidRPr="00E70F32">
        <w:tab/>
        <w:t>T</w:t>
      </w:r>
      <w:r w:rsidR="00621357" w:rsidRPr="00E70F32">
        <w:t>he domain in set notation is {</w:t>
      </w:r>
      <w:r w:rsidR="00621357" w:rsidRPr="00E70F32">
        <w:rPr>
          <w:i/>
        </w:rPr>
        <w:t>x</w:t>
      </w:r>
      <w:r w:rsidR="00621357" w:rsidRPr="00E70F32">
        <w:t xml:space="preserve"> | </w:t>
      </w:r>
      <w:r w:rsidR="00621357" w:rsidRPr="00E70F32">
        <w:rPr>
          <w:i/>
        </w:rPr>
        <w:t>x</w:t>
      </w:r>
      <w:r w:rsidR="00621357" w:rsidRPr="00E70F32">
        <w:t xml:space="preserve"> </w:t>
      </w:r>
      <w:r w:rsidR="00621357" w:rsidRPr="00E70F32">
        <w:rPr>
          <w:position w:val="-4"/>
        </w:rPr>
        <w:object w:dxaOrig="220" w:dyaOrig="220">
          <v:shape id="_x0000_i1037" type="#_x0000_t75" style="width:11.1pt;height:11.1pt" o:ole="">
            <v:imagedata r:id="rId9" o:title=""/>
          </v:shape>
          <o:OLEObject Type="Embed" ProgID="Equation.3" ShapeID="_x0000_i1037" DrawAspect="Content" ObjectID="_1524989536" r:id="rId30"/>
        </w:object>
      </w:r>
      <w:r w:rsidR="00621357" w:rsidRPr="00E70F32">
        <w:t xml:space="preserve"> R}.</w:t>
      </w:r>
    </w:p>
    <w:p w:rsidR="00456C6F" w:rsidRPr="00E70F32" w:rsidRDefault="00456C6F" w:rsidP="00456C6F">
      <w:pPr>
        <w:ind w:left="432" w:hanging="432"/>
      </w:pPr>
    </w:p>
    <w:p w:rsidR="00621357" w:rsidRPr="00E70F32" w:rsidRDefault="00456C6F" w:rsidP="00456C6F">
      <w:pPr>
        <w:ind w:left="432" w:hanging="432"/>
      </w:pPr>
      <w:r w:rsidRPr="00E70F32">
        <w:tab/>
      </w:r>
      <w:r w:rsidR="00621357" w:rsidRPr="00E70F32">
        <w:t>The range is all real numbers less than or equal to 7.</w:t>
      </w:r>
    </w:p>
    <w:p w:rsidR="00621357" w:rsidRPr="00E70F32" w:rsidRDefault="00456C6F" w:rsidP="00456C6F">
      <w:pPr>
        <w:ind w:left="432" w:hanging="432"/>
      </w:pPr>
      <w:r w:rsidRPr="00E70F32">
        <w:rPr>
          <w:noProof/>
        </w:rPr>
        <w:drawing>
          <wp:anchor distT="0" distB="0" distL="114300" distR="114300" simplePos="0" relativeHeight="251736064" behindDoc="0" locked="0" layoutInCell="1" allowOverlap="1" wp14:anchorId="05751BC0" wp14:editId="78B63BA2">
            <wp:simplePos x="0" y="0"/>
            <wp:positionH relativeFrom="column">
              <wp:posOffset>3049829</wp:posOffset>
            </wp:positionH>
            <wp:positionV relativeFrom="paragraph">
              <wp:posOffset>43815</wp:posOffset>
            </wp:positionV>
            <wp:extent cx="3124200" cy="335280"/>
            <wp:effectExtent l="0" t="0" r="0" b="762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24200" cy="335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ab/>
      </w:r>
      <w:r w:rsidR="00621357" w:rsidRPr="00E70F32">
        <w:t>The range as a number line is</w:t>
      </w:r>
    </w:p>
    <w:p w:rsidR="00456C6F" w:rsidRPr="00E70F32" w:rsidRDefault="00456C6F" w:rsidP="00456C6F">
      <w:pPr>
        <w:ind w:left="432" w:hanging="432"/>
      </w:pPr>
      <w:r w:rsidRPr="00E70F32">
        <w:tab/>
      </w:r>
      <w:r w:rsidR="00621357" w:rsidRPr="00E70F32">
        <w:t>The range in interval notation is (–∞, 7].</w:t>
      </w:r>
    </w:p>
    <w:p w:rsidR="00621357" w:rsidRPr="00E70F32" w:rsidRDefault="00456C6F" w:rsidP="00456C6F">
      <w:pPr>
        <w:ind w:left="432" w:hanging="432"/>
      </w:pPr>
      <w:r w:rsidRPr="00E70F32">
        <w:tab/>
      </w:r>
      <w:r w:rsidR="00621357" w:rsidRPr="00E70F32">
        <w:t>The range in set notation is {</w:t>
      </w:r>
      <w:r w:rsidR="00621357" w:rsidRPr="00E70F32">
        <w:rPr>
          <w:i/>
        </w:rPr>
        <w:t>y</w:t>
      </w:r>
      <w:r w:rsidR="00621357" w:rsidRPr="00E70F32">
        <w:t xml:space="preserve"> | </w:t>
      </w:r>
      <w:r w:rsidR="00621357" w:rsidRPr="00E70F32">
        <w:rPr>
          <w:i/>
        </w:rPr>
        <w:t>y</w:t>
      </w:r>
      <w:r w:rsidR="00621357" w:rsidRPr="00E70F32">
        <w:t xml:space="preserve"> ≤ 7, </w:t>
      </w:r>
      <w:r w:rsidR="00621357" w:rsidRPr="00E70F32">
        <w:rPr>
          <w:i/>
        </w:rPr>
        <w:t>y</w:t>
      </w:r>
      <w:r w:rsidR="00621357" w:rsidRPr="00E70F32">
        <w:t xml:space="preserve"> </w:t>
      </w:r>
      <w:r w:rsidR="00621357" w:rsidRPr="00E70F32">
        <w:rPr>
          <w:position w:val="-4"/>
        </w:rPr>
        <w:object w:dxaOrig="220" w:dyaOrig="220">
          <v:shape id="_x0000_i1038" type="#_x0000_t75" style="width:11.1pt;height:11.1pt" o:ole="">
            <v:imagedata r:id="rId9" o:title=""/>
          </v:shape>
          <o:OLEObject Type="Embed" ProgID="Equation.3" ShapeID="_x0000_i1038" DrawAspect="Content" ObjectID="_1524989537" r:id="rId32"/>
        </w:object>
      </w:r>
      <w:r w:rsidR="00621357" w:rsidRPr="00E70F32">
        <w:t xml:space="preserve"> R}.</w:t>
      </w:r>
    </w:p>
    <w:p w:rsidR="00621357" w:rsidRPr="00E70F32" w:rsidRDefault="00621357" w:rsidP="00456C6F">
      <w:pPr>
        <w:ind w:left="432" w:hanging="432"/>
      </w:pPr>
    </w:p>
    <w:p w:rsidR="00456C6F" w:rsidRPr="00E70F32" w:rsidRDefault="00456C6F" w:rsidP="00456C6F">
      <w:pPr>
        <w:ind w:left="432" w:hanging="432"/>
      </w:pPr>
      <w:r w:rsidRPr="00E70F32">
        <w:rPr>
          <w:noProof/>
        </w:rPr>
        <w:drawing>
          <wp:anchor distT="0" distB="0" distL="114300" distR="114300" simplePos="0" relativeHeight="251747328" behindDoc="0" locked="0" layoutInCell="1" allowOverlap="1" wp14:anchorId="021AC079" wp14:editId="575696C8">
            <wp:simplePos x="0" y="0"/>
            <wp:positionH relativeFrom="column">
              <wp:posOffset>3204058</wp:posOffset>
            </wp:positionH>
            <wp:positionV relativeFrom="paragraph">
              <wp:posOffset>178054</wp:posOffset>
            </wp:positionV>
            <wp:extent cx="3101340" cy="343535"/>
            <wp:effectExtent l="0" t="0" r="381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1340" cy="343535"/>
                    </a:xfrm>
                    <a:prstGeom prst="rect">
                      <a:avLst/>
                    </a:prstGeom>
                    <a:noFill/>
                    <a:ln>
                      <a:noFill/>
                    </a:ln>
                  </pic:spPr>
                </pic:pic>
              </a:graphicData>
            </a:graphic>
            <wp14:sizeRelH relativeFrom="page">
              <wp14:pctWidth>0</wp14:pctWidth>
            </wp14:sizeRelH>
            <wp14:sizeRelV relativeFrom="page">
              <wp14:pctHeight>0</wp14:pctHeight>
            </wp14:sizeRelV>
          </wp:anchor>
        </w:drawing>
      </w:r>
      <w:r w:rsidR="00621357" w:rsidRPr="00E70F32">
        <w:t>f)</w:t>
      </w:r>
      <w:r w:rsidRPr="00E70F32">
        <w:tab/>
      </w:r>
      <w:r w:rsidR="00621357" w:rsidRPr="00E70F32">
        <w:t>The domain is all real numbers less than 1.</w:t>
      </w:r>
    </w:p>
    <w:p w:rsidR="00621357" w:rsidRPr="00E70F32" w:rsidRDefault="00456C6F" w:rsidP="00456C6F">
      <w:pPr>
        <w:ind w:left="432" w:hanging="432"/>
      </w:pPr>
      <w:r w:rsidRPr="00E70F32">
        <w:tab/>
      </w:r>
      <w:r w:rsidR="00621357" w:rsidRPr="00E70F32">
        <w:t xml:space="preserve">The domain as a number line is </w:t>
      </w:r>
    </w:p>
    <w:p w:rsidR="00621357" w:rsidRPr="00E70F32" w:rsidRDefault="00456C6F" w:rsidP="00456C6F">
      <w:pPr>
        <w:ind w:left="432" w:hanging="432"/>
      </w:pPr>
      <w:r w:rsidRPr="00E70F32">
        <w:tab/>
      </w:r>
      <w:r w:rsidR="00621357" w:rsidRPr="00E70F32">
        <w:t xml:space="preserve">The domain in interval notation is (–∞, 1). </w:t>
      </w:r>
    </w:p>
    <w:p w:rsidR="00621357" w:rsidRPr="00E70F32" w:rsidRDefault="00456C6F" w:rsidP="00456C6F">
      <w:pPr>
        <w:ind w:left="432" w:hanging="432"/>
      </w:pPr>
      <w:r w:rsidRPr="00E70F32">
        <w:tab/>
      </w:r>
      <w:r w:rsidR="00621357" w:rsidRPr="00E70F32">
        <w:t>The domain in set notation is {</w:t>
      </w:r>
      <w:r w:rsidR="00621357" w:rsidRPr="00E70F32">
        <w:rPr>
          <w:i/>
        </w:rPr>
        <w:t>x</w:t>
      </w:r>
      <w:r w:rsidR="00621357" w:rsidRPr="00E70F32">
        <w:t xml:space="preserve"> | </w:t>
      </w:r>
      <w:r w:rsidR="00621357" w:rsidRPr="00E70F32">
        <w:rPr>
          <w:i/>
        </w:rPr>
        <w:t>x</w:t>
      </w:r>
      <w:r w:rsidR="00621357" w:rsidRPr="00E70F32">
        <w:t xml:space="preserve"> &lt; 1, </w:t>
      </w:r>
      <w:r w:rsidR="00621357" w:rsidRPr="00E70F32">
        <w:rPr>
          <w:i/>
        </w:rPr>
        <w:t>x</w:t>
      </w:r>
      <w:r w:rsidR="00621357" w:rsidRPr="00E70F32">
        <w:t xml:space="preserve"> </w:t>
      </w:r>
      <w:r w:rsidR="00621357" w:rsidRPr="00E70F32">
        <w:rPr>
          <w:position w:val="-4"/>
        </w:rPr>
        <w:object w:dxaOrig="220" w:dyaOrig="220">
          <v:shape id="_x0000_i1039" type="#_x0000_t75" style="width:11.1pt;height:11.1pt" o:ole="">
            <v:imagedata r:id="rId9" o:title=""/>
          </v:shape>
          <o:OLEObject Type="Embed" ProgID="Equation.3" ShapeID="_x0000_i1039" DrawAspect="Content" ObjectID="_1524989538" r:id="rId34"/>
        </w:object>
      </w:r>
      <w:r w:rsidR="00621357" w:rsidRPr="00E70F32">
        <w:t xml:space="preserve"> R}.</w:t>
      </w:r>
    </w:p>
    <w:p w:rsidR="00456C6F" w:rsidRPr="00E70F32" w:rsidRDefault="00456C6F" w:rsidP="00456C6F">
      <w:pPr>
        <w:ind w:left="432" w:hanging="432"/>
      </w:pPr>
    </w:p>
    <w:p w:rsidR="00621357" w:rsidRPr="00E70F32" w:rsidRDefault="00456C6F" w:rsidP="00456C6F">
      <w:pPr>
        <w:ind w:left="432" w:hanging="432"/>
      </w:pPr>
      <w:r w:rsidRPr="00E70F32">
        <w:rPr>
          <w:noProof/>
        </w:rPr>
        <w:drawing>
          <wp:anchor distT="0" distB="0" distL="114300" distR="114300" simplePos="0" relativeHeight="251737088" behindDoc="0" locked="0" layoutInCell="1" allowOverlap="1" wp14:anchorId="2FE352AC" wp14:editId="3EE75D10">
            <wp:simplePos x="0" y="0"/>
            <wp:positionH relativeFrom="column">
              <wp:posOffset>3203575</wp:posOffset>
            </wp:positionH>
            <wp:positionV relativeFrom="paragraph">
              <wp:posOffset>12700</wp:posOffset>
            </wp:positionV>
            <wp:extent cx="3116580" cy="335280"/>
            <wp:effectExtent l="0" t="0" r="7620" b="762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16580" cy="335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ab/>
      </w:r>
      <w:r w:rsidR="00621357" w:rsidRPr="00E70F32">
        <w:t>The range is all real numbers less than –1.</w:t>
      </w:r>
    </w:p>
    <w:p w:rsidR="00621357" w:rsidRPr="00E70F32" w:rsidRDefault="00456C6F" w:rsidP="00456C6F">
      <w:pPr>
        <w:ind w:left="432" w:hanging="432"/>
      </w:pPr>
      <w:r w:rsidRPr="00E70F32">
        <w:tab/>
      </w:r>
      <w:r w:rsidR="00621357" w:rsidRPr="00E70F32">
        <w:t>The range as a number line is</w:t>
      </w:r>
    </w:p>
    <w:p w:rsidR="00621357" w:rsidRPr="00E70F32" w:rsidRDefault="00456C6F" w:rsidP="00456C6F">
      <w:pPr>
        <w:ind w:left="432" w:hanging="432"/>
      </w:pPr>
      <w:r w:rsidRPr="00E70F32">
        <w:tab/>
      </w:r>
      <w:r w:rsidR="00621357" w:rsidRPr="00E70F32">
        <w:t>The range in interval notation is (–∞, –1).</w:t>
      </w:r>
    </w:p>
    <w:p w:rsidR="00621357" w:rsidRPr="00E70F32" w:rsidRDefault="00456C6F" w:rsidP="00456C6F">
      <w:pPr>
        <w:ind w:left="432" w:hanging="432"/>
      </w:pPr>
      <w:r w:rsidRPr="00E70F32">
        <w:tab/>
      </w:r>
      <w:r w:rsidR="00621357" w:rsidRPr="00E70F32">
        <w:t>The range in set notation is {</w:t>
      </w:r>
      <w:r w:rsidR="00621357" w:rsidRPr="00E70F32">
        <w:rPr>
          <w:i/>
        </w:rPr>
        <w:t>y</w:t>
      </w:r>
      <w:r w:rsidR="00621357" w:rsidRPr="00E70F32">
        <w:t xml:space="preserve"> | </w:t>
      </w:r>
      <w:r w:rsidR="00621357" w:rsidRPr="00E70F32">
        <w:rPr>
          <w:i/>
        </w:rPr>
        <w:t>y</w:t>
      </w:r>
      <w:r w:rsidR="00621357" w:rsidRPr="00E70F32">
        <w:t xml:space="preserve"> &lt; –1, </w:t>
      </w:r>
      <w:r w:rsidR="00621357" w:rsidRPr="00E70F32">
        <w:rPr>
          <w:i/>
        </w:rPr>
        <w:t>y</w:t>
      </w:r>
      <w:r w:rsidR="00621357" w:rsidRPr="00E70F32">
        <w:t xml:space="preserve"> </w:t>
      </w:r>
      <w:r w:rsidR="00621357" w:rsidRPr="00E70F32">
        <w:rPr>
          <w:position w:val="-4"/>
        </w:rPr>
        <w:object w:dxaOrig="220" w:dyaOrig="220">
          <v:shape id="_x0000_i1040" type="#_x0000_t75" style="width:11.1pt;height:11.1pt" o:ole="">
            <v:imagedata r:id="rId9" o:title=""/>
          </v:shape>
          <o:OLEObject Type="Embed" ProgID="Equation.3" ShapeID="_x0000_i1040" DrawAspect="Content" ObjectID="_1524989539" r:id="rId36"/>
        </w:object>
      </w:r>
      <w:r w:rsidR="00621357" w:rsidRPr="00E70F32">
        <w:t xml:space="preserve"> R}.</w:t>
      </w:r>
      <w:r w:rsidR="00621357" w:rsidRPr="00E70F32">
        <w:tab/>
      </w:r>
    </w:p>
    <w:p w:rsidR="00621357" w:rsidRPr="00E70F32" w:rsidRDefault="00621357" w:rsidP="00456C6F">
      <w:pPr>
        <w:ind w:left="432" w:hanging="432"/>
      </w:pPr>
    </w:p>
    <w:p w:rsidR="00621357" w:rsidRPr="00E70F32" w:rsidRDefault="00621357" w:rsidP="00456C6F">
      <w:pPr>
        <w:ind w:left="432" w:hanging="432"/>
      </w:pPr>
      <w:r w:rsidRPr="00E70F32">
        <w:t>3</w:t>
      </w:r>
    </w:p>
    <w:p w:rsidR="00621357" w:rsidRPr="00E70F32" w:rsidRDefault="00621357" w:rsidP="00456C6F">
      <w:pPr>
        <w:ind w:left="432" w:hanging="432"/>
      </w:pPr>
      <w:r w:rsidRPr="00E70F32">
        <w:t>a)</w:t>
      </w:r>
      <w:r w:rsidR="00456C6F" w:rsidRPr="00E70F32">
        <w:tab/>
      </w:r>
      <w:r w:rsidRPr="00E70F32">
        <w:t xml:space="preserve">The domain for the graphed points is the set of </w:t>
      </w:r>
      <w:r w:rsidRPr="00E70F32">
        <w:rPr>
          <w:i/>
        </w:rPr>
        <w:t>x</w:t>
      </w:r>
      <w:r w:rsidRPr="00E70F32">
        <w:t xml:space="preserve">-coordinates of the ordered pairs: </w:t>
      </w:r>
    </w:p>
    <w:p w:rsidR="00621357" w:rsidRPr="00E70F32" w:rsidRDefault="00456C6F" w:rsidP="00456C6F">
      <w:pPr>
        <w:ind w:left="432" w:hanging="432"/>
      </w:pPr>
      <w:r w:rsidRPr="00E70F32">
        <w:tab/>
      </w:r>
      <w:r w:rsidR="00621357" w:rsidRPr="00E70F32">
        <w:t>{–4, 0, 1, 2, 3}.</w:t>
      </w:r>
    </w:p>
    <w:p w:rsidR="00621357" w:rsidRPr="00E70F32" w:rsidRDefault="00456C6F" w:rsidP="00456C6F">
      <w:pPr>
        <w:ind w:left="432" w:hanging="432"/>
      </w:pPr>
      <w:r w:rsidRPr="00E70F32">
        <w:tab/>
      </w:r>
      <w:r w:rsidR="00621357" w:rsidRPr="00E70F32">
        <w:t xml:space="preserve">The range for the graphed points is the set of </w:t>
      </w:r>
      <w:r w:rsidR="00621357" w:rsidRPr="00E70F32">
        <w:rPr>
          <w:i/>
        </w:rPr>
        <w:t>y</w:t>
      </w:r>
      <w:r w:rsidR="00621357" w:rsidRPr="00E70F32">
        <w:t xml:space="preserve">-coordinates of the ordered pairs: </w:t>
      </w:r>
    </w:p>
    <w:p w:rsidR="00621357" w:rsidRPr="00E70F32" w:rsidRDefault="00456C6F" w:rsidP="00456C6F">
      <w:pPr>
        <w:ind w:left="432" w:hanging="432"/>
      </w:pPr>
      <w:r w:rsidRPr="00E70F32">
        <w:tab/>
      </w:r>
      <w:r w:rsidR="00621357" w:rsidRPr="00E70F32">
        <w:t>{–1, 0, 1, 4, 5, 6, 7}.</w:t>
      </w:r>
    </w:p>
    <w:p w:rsidR="00621357" w:rsidRPr="00E70F32" w:rsidRDefault="00621357" w:rsidP="00456C6F">
      <w:pPr>
        <w:ind w:left="432" w:hanging="432"/>
      </w:pPr>
    </w:p>
    <w:p w:rsidR="00621357" w:rsidRPr="00E70F32" w:rsidRDefault="00621357" w:rsidP="00456C6F">
      <w:pPr>
        <w:ind w:left="432" w:hanging="432"/>
      </w:pPr>
      <w:r w:rsidRPr="00E70F32">
        <w:t>b)</w:t>
      </w:r>
      <w:r w:rsidR="00456C6F" w:rsidRPr="00E70F32">
        <w:tab/>
      </w:r>
      <w:r w:rsidRPr="00E70F32">
        <w:t>The domain is the set of values in the left column of the table {–4, –2, 0, 2, 4, 6}.</w:t>
      </w:r>
    </w:p>
    <w:p w:rsidR="00621357" w:rsidRPr="00E70F32" w:rsidRDefault="00456C6F" w:rsidP="00456C6F">
      <w:pPr>
        <w:ind w:left="432" w:hanging="432"/>
      </w:pPr>
      <w:r w:rsidRPr="00E70F32">
        <w:tab/>
      </w:r>
      <w:r w:rsidR="00621357" w:rsidRPr="00E70F32">
        <w:t>The range is the set of values in the right column of the table {5, 7, 9}.</w:t>
      </w:r>
    </w:p>
    <w:p w:rsidR="00621357" w:rsidRPr="00E70F32" w:rsidRDefault="00621357" w:rsidP="00456C6F">
      <w:pPr>
        <w:ind w:left="432" w:hanging="432"/>
      </w:pPr>
    </w:p>
    <w:p w:rsidR="00621357" w:rsidRPr="00E70F32" w:rsidRDefault="00621357" w:rsidP="00456C6F">
      <w:pPr>
        <w:ind w:left="432" w:hanging="432"/>
      </w:pPr>
      <w:r w:rsidRPr="00E70F32">
        <w:t>c)</w:t>
      </w:r>
      <w:r w:rsidR="00456C6F" w:rsidRPr="00E70F32">
        <w:tab/>
      </w:r>
      <w:r w:rsidRPr="00E70F32">
        <w:t xml:space="preserve">The domain is the set of </w:t>
      </w:r>
      <w:r w:rsidRPr="00E70F32">
        <w:rPr>
          <w:i/>
        </w:rPr>
        <w:t>x</w:t>
      </w:r>
      <w:r w:rsidRPr="00E70F32">
        <w:t>-coordinates of the ordered pairs {50, 100, 150, 200}.</w:t>
      </w:r>
    </w:p>
    <w:p w:rsidR="00621357" w:rsidRPr="00E70F32" w:rsidRDefault="00456C6F" w:rsidP="00456C6F">
      <w:pPr>
        <w:ind w:left="432" w:hanging="432"/>
      </w:pPr>
      <w:r w:rsidRPr="00E70F32">
        <w:tab/>
      </w:r>
      <w:r w:rsidR="00621357" w:rsidRPr="00E70F32">
        <w:t xml:space="preserve">The range is the set of </w:t>
      </w:r>
      <w:r w:rsidR="00621357" w:rsidRPr="00E70F32">
        <w:rPr>
          <w:i/>
        </w:rPr>
        <w:t>y</w:t>
      </w:r>
      <w:r w:rsidR="00621357" w:rsidRPr="00E70F32">
        <w:t>-coordinates of the ordered pairs {10, 20, 30, 40}.</w:t>
      </w:r>
    </w:p>
    <w:p w:rsidR="00621357" w:rsidRPr="00E70F32" w:rsidRDefault="00621357" w:rsidP="00456C6F">
      <w:pPr>
        <w:ind w:left="432" w:hanging="432"/>
      </w:pPr>
    </w:p>
    <w:p w:rsidR="00F8756D" w:rsidRDefault="00F8756D">
      <w:r>
        <w:br w:type="page"/>
      </w:r>
    </w:p>
    <w:p w:rsidR="00621357" w:rsidRPr="00E70F32" w:rsidRDefault="00621357" w:rsidP="00456C6F">
      <w:pPr>
        <w:ind w:left="432" w:hanging="432"/>
      </w:pPr>
      <w:r w:rsidRPr="00E70F32">
        <w:lastRenderedPageBreak/>
        <w:t>4</w:t>
      </w:r>
    </w:p>
    <w:p w:rsidR="00621357" w:rsidRPr="00E70F32" w:rsidRDefault="00621357" w:rsidP="00456C6F">
      <w:pPr>
        <w:ind w:left="432" w:hanging="432"/>
      </w:pPr>
      <w:r w:rsidRPr="00E70F32">
        <w:t>a)</w:t>
      </w:r>
      <w:r w:rsidR="00456C6F" w:rsidRPr="00E70F32">
        <w:tab/>
      </w:r>
      <w:r w:rsidRPr="00E70F32">
        <w:t xml:space="preserve">Replace </w:t>
      </w:r>
      <w:r w:rsidRPr="00E70F32">
        <w:rPr>
          <w:i/>
        </w:rPr>
        <w:t>m</w:t>
      </w:r>
      <w:r w:rsidRPr="00E70F32">
        <w:t xml:space="preserve"> with 0 to find the lower limit of the range:</w:t>
      </w:r>
    </w:p>
    <w:p w:rsidR="00621357" w:rsidRPr="00E70F32" w:rsidRDefault="00621357" w:rsidP="00456C6F">
      <w:pPr>
        <w:ind w:left="864" w:hanging="432"/>
      </w:pPr>
      <w:r w:rsidRPr="00E70F32">
        <w:rPr>
          <w:i/>
        </w:rPr>
        <w:t>k</w:t>
      </w:r>
      <w:r w:rsidRPr="00E70F32">
        <w:t xml:space="preserve"> = 2.8</w:t>
      </w:r>
      <w:r w:rsidRPr="00E70F32">
        <w:rPr>
          <w:i/>
        </w:rPr>
        <w:t>m</w:t>
      </w:r>
      <w:r w:rsidRPr="00E70F32">
        <w:t xml:space="preserve"> – 3.5</w:t>
      </w:r>
    </w:p>
    <w:p w:rsidR="00621357" w:rsidRPr="00E70F32" w:rsidRDefault="00621357" w:rsidP="00456C6F">
      <w:pPr>
        <w:ind w:left="864" w:hanging="432"/>
      </w:pPr>
      <w:r w:rsidRPr="00E70F32">
        <w:rPr>
          <w:i/>
        </w:rPr>
        <w:t>k</w:t>
      </w:r>
      <w:r w:rsidRPr="00E70F32">
        <w:t xml:space="preserve"> = 2.8(</w:t>
      </w:r>
      <w:r w:rsidRPr="00E70F32">
        <w:rPr>
          <w:color w:val="FF0000"/>
        </w:rPr>
        <w:t>0</w:t>
      </w:r>
      <w:r w:rsidRPr="00E70F32">
        <w:t>) – 3.5</w:t>
      </w:r>
    </w:p>
    <w:p w:rsidR="00621357" w:rsidRPr="00E70F32" w:rsidRDefault="00621357" w:rsidP="00456C6F">
      <w:pPr>
        <w:ind w:left="864" w:hanging="432"/>
      </w:pPr>
      <w:r w:rsidRPr="00E70F32">
        <w:rPr>
          <w:i/>
        </w:rPr>
        <w:t>k</w:t>
      </w:r>
      <w:r w:rsidRPr="00E70F32">
        <w:t xml:space="preserve"> = 0 – 3.5</w:t>
      </w:r>
    </w:p>
    <w:p w:rsidR="00621357" w:rsidRPr="00E70F32" w:rsidRDefault="00621357" w:rsidP="00456C6F">
      <w:pPr>
        <w:ind w:left="864" w:hanging="432"/>
      </w:pPr>
      <w:r w:rsidRPr="00E70F32">
        <w:rPr>
          <w:i/>
        </w:rPr>
        <w:t>k</w:t>
      </w:r>
      <w:r w:rsidRPr="00E70F32">
        <w:t xml:space="preserve"> = –3.5</w:t>
      </w:r>
    </w:p>
    <w:p w:rsidR="00621357" w:rsidRPr="00E70F32" w:rsidRDefault="00621357" w:rsidP="00456C6F">
      <w:pPr>
        <w:ind w:left="432" w:hanging="432"/>
      </w:pPr>
    </w:p>
    <w:p w:rsidR="00621357" w:rsidRPr="00E70F32" w:rsidRDefault="00621357" w:rsidP="00456C6F">
      <w:pPr>
        <w:ind w:left="864" w:hanging="432"/>
      </w:pPr>
      <w:r w:rsidRPr="00E70F32">
        <w:t xml:space="preserve">Replace </w:t>
      </w:r>
      <w:r w:rsidRPr="00E70F32">
        <w:rPr>
          <w:i/>
        </w:rPr>
        <w:t>m</w:t>
      </w:r>
      <w:r w:rsidRPr="00E70F32">
        <w:t xml:space="preserve"> with 25 to find the upper limit of the range:</w:t>
      </w:r>
    </w:p>
    <w:p w:rsidR="00621357" w:rsidRPr="00E70F32" w:rsidRDefault="00621357" w:rsidP="00456C6F">
      <w:pPr>
        <w:ind w:left="864" w:hanging="432"/>
      </w:pPr>
      <w:r w:rsidRPr="00E70F32">
        <w:rPr>
          <w:i/>
        </w:rPr>
        <w:t>k</w:t>
      </w:r>
      <w:r w:rsidRPr="00E70F32">
        <w:t xml:space="preserve"> = 2.8</w:t>
      </w:r>
      <w:r w:rsidRPr="00E70F32">
        <w:rPr>
          <w:i/>
        </w:rPr>
        <w:t>m</w:t>
      </w:r>
      <w:r w:rsidRPr="00E70F32">
        <w:t xml:space="preserve"> – 3.5</w:t>
      </w:r>
    </w:p>
    <w:p w:rsidR="00621357" w:rsidRPr="00E70F32" w:rsidRDefault="00621357" w:rsidP="00456C6F">
      <w:pPr>
        <w:ind w:left="864" w:hanging="432"/>
      </w:pPr>
      <w:r w:rsidRPr="00E70F32">
        <w:rPr>
          <w:i/>
        </w:rPr>
        <w:t>k</w:t>
      </w:r>
      <w:r w:rsidRPr="00E70F32">
        <w:t xml:space="preserve"> = 2.8(</w:t>
      </w:r>
      <w:r w:rsidRPr="00E70F32">
        <w:rPr>
          <w:color w:val="FF0000"/>
        </w:rPr>
        <w:t>25</w:t>
      </w:r>
      <w:r w:rsidRPr="00E70F32">
        <w:t>) – 3.5</w:t>
      </w:r>
    </w:p>
    <w:p w:rsidR="00621357" w:rsidRPr="00E70F32" w:rsidRDefault="00621357" w:rsidP="00456C6F">
      <w:pPr>
        <w:ind w:left="864" w:hanging="432"/>
      </w:pPr>
      <w:r w:rsidRPr="00E70F32">
        <w:rPr>
          <w:i/>
        </w:rPr>
        <w:t>k</w:t>
      </w:r>
      <w:r w:rsidRPr="00E70F32">
        <w:t xml:space="preserve"> = 70 – 3.5</w:t>
      </w:r>
    </w:p>
    <w:p w:rsidR="00621357" w:rsidRPr="00E70F32" w:rsidRDefault="00621357" w:rsidP="00456C6F">
      <w:pPr>
        <w:ind w:left="864" w:hanging="432"/>
      </w:pPr>
      <w:r w:rsidRPr="00E70F32">
        <w:rPr>
          <w:i/>
        </w:rPr>
        <w:t>k</w:t>
      </w:r>
      <w:r w:rsidRPr="00E70F32">
        <w:t xml:space="preserve"> = 66.5</w:t>
      </w:r>
    </w:p>
    <w:p w:rsidR="00621357" w:rsidRPr="00E70F32" w:rsidRDefault="00621357" w:rsidP="00456C6F">
      <w:pPr>
        <w:ind w:left="864" w:hanging="432"/>
      </w:pPr>
      <w:r w:rsidRPr="00E70F32">
        <w:t>The range is [–3.5, 66.5].</w:t>
      </w:r>
    </w:p>
    <w:p w:rsidR="00621357" w:rsidRDefault="00621357" w:rsidP="00456C6F">
      <w:pPr>
        <w:ind w:left="432" w:hanging="432"/>
      </w:pPr>
    </w:p>
    <w:p w:rsidR="00621357" w:rsidRPr="00E70F32" w:rsidRDefault="00A01C26" w:rsidP="00456C6F">
      <w:pPr>
        <w:ind w:left="432" w:hanging="432"/>
      </w:pPr>
      <w:r w:rsidRPr="00E70F32">
        <w:rPr>
          <w:noProof/>
        </w:rPr>
        <w:drawing>
          <wp:anchor distT="0" distB="0" distL="114300" distR="114300" simplePos="0" relativeHeight="251738112" behindDoc="0" locked="0" layoutInCell="1" allowOverlap="1" wp14:anchorId="4CE9FAB7" wp14:editId="47441865">
            <wp:simplePos x="0" y="0"/>
            <wp:positionH relativeFrom="column">
              <wp:posOffset>3298190</wp:posOffset>
            </wp:positionH>
            <wp:positionV relativeFrom="paragraph">
              <wp:posOffset>137795</wp:posOffset>
            </wp:positionV>
            <wp:extent cx="1684020" cy="115062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84020" cy="1150620"/>
                    </a:xfrm>
                    <a:prstGeom prst="rect">
                      <a:avLst/>
                    </a:prstGeom>
                    <a:noFill/>
                    <a:ln>
                      <a:noFill/>
                    </a:ln>
                  </pic:spPr>
                </pic:pic>
              </a:graphicData>
            </a:graphic>
            <wp14:sizeRelH relativeFrom="page">
              <wp14:pctWidth>0</wp14:pctWidth>
            </wp14:sizeRelH>
            <wp14:sizeRelV relativeFrom="page">
              <wp14:pctHeight>0</wp14:pctHeight>
            </wp14:sizeRelV>
          </wp:anchor>
        </w:drawing>
      </w:r>
      <w:r w:rsidR="00621357" w:rsidRPr="00E70F32">
        <w:t>b)</w:t>
      </w:r>
      <w:r w:rsidR="00456C6F" w:rsidRPr="00E70F32">
        <w:tab/>
      </w:r>
      <w:r w:rsidR="00621357" w:rsidRPr="00E70F32">
        <w:t xml:space="preserve">Example: </w:t>
      </w:r>
    </w:p>
    <w:p w:rsidR="00621357" w:rsidRPr="00E70F32" w:rsidRDefault="00456C6F" w:rsidP="00456C6F">
      <w:pPr>
        <w:ind w:left="432" w:hanging="432"/>
      </w:pPr>
      <w:r w:rsidRPr="00E70F32">
        <w:tab/>
      </w:r>
      <w:r w:rsidR="00621357" w:rsidRPr="00E70F32">
        <w:t xml:space="preserve">Use window values of </w:t>
      </w:r>
    </w:p>
    <w:p w:rsidR="00621357" w:rsidRPr="00E70F32" w:rsidRDefault="00456C6F" w:rsidP="00456C6F">
      <w:pPr>
        <w:ind w:left="432" w:hanging="432"/>
      </w:pPr>
      <w:r w:rsidRPr="00E70F32">
        <w:tab/>
      </w:r>
      <w:proofErr w:type="spellStart"/>
      <w:r w:rsidR="00621357" w:rsidRPr="00E70F32">
        <w:t>Xmin</w:t>
      </w:r>
      <w:proofErr w:type="spellEnd"/>
      <w:r w:rsidR="00621357" w:rsidRPr="00E70F32">
        <w:t xml:space="preserve"> = 0, </w:t>
      </w:r>
      <w:proofErr w:type="spellStart"/>
      <w:r w:rsidR="00621357" w:rsidRPr="00E70F32">
        <w:t>Xmax</w:t>
      </w:r>
      <w:proofErr w:type="spellEnd"/>
      <w:r w:rsidR="00621357" w:rsidRPr="00E70F32">
        <w:t xml:space="preserve"> = 30, </w:t>
      </w:r>
      <w:proofErr w:type="spellStart"/>
      <w:r w:rsidR="00621357" w:rsidRPr="00E70F32">
        <w:t>Ymin</w:t>
      </w:r>
      <w:proofErr w:type="spellEnd"/>
      <w:r w:rsidR="00621357" w:rsidRPr="00E70F32">
        <w:t xml:space="preserve"> = –5, </w:t>
      </w:r>
      <w:proofErr w:type="spellStart"/>
      <w:r w:rsidR="00621357" w:rsidRPr="00E70F32">
        <w:t>Ymax</w:t>
      </w:r>
      <w:proofErr w:type="spellEnd"/>
      <w:r w:rsidR="00621357" w:rsidRPr="00E70F32">
        <w:t xml:space="preserve"> = 70</w:t>
      </w: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r w:rsidRPr="00E70F32">
        <w:t>5</w:t>
      </w:r>
    </w:p>
    <w:p w:rsidR="00621357" w:rsidRPr="00E70F32" w:rsidRDefault="00621357" w:rsidP="00456C6F">
      <w:pPr>
        <w:ind w:left="432" w:hanging="432"/>
      </w:pPr>
    </w:p>
    <w:p w:rsidR="00621357" w:rsidRPr="00E70F32" w:rsidRDefault="00621357" w:rsidP="00456C6F">
      <w:pPr>
        <w:ind w:left="432" w:hanging="432"/>
      </w:pPr>
      <w:r w:rsidRPr="00E70F32">
        <w:t>a)</w:t>
      </w:r>
      <w:r w:rsidR="00A23917" w:rsidRPr="00E70F32">
        <w:tab/>
      </w:r>
      <w:r w:rsidRPr="00E70F32">
        <w:t>The domain is the set of cities in the left column of the table {Winnipeg, Regina, Edmonton, Calgary, Vancouver, Victoria, Whitehorse, Yellowknife}.</w:t>
      </w:r>
    </w:p>
    <w:p w:rsidR="00621357" w:rsidRPr="00E70F32" w:rsidRDefault="00A23917" w:rsidP="00456C6F">
      <w:pPr>
        <w:ind w:left="432" w:hanging="432"/>
      </w:pPr>
      <w:r w:rsidRPr="00E70F32">
        <w:tab/>
      </w:r>
      <w:r w:rsidR="00621357" w:rsidRPr="00E70F32">
        <w:t>The range is the set of values in the right column of the table:</w:t>
      </w:r>
      <w:r w:rsidRPr="00E70F32">
        <w:t xml:space="preserve"> </w:t>
      </w:r>
      <w:r w:rsidR="00621357" w:rsidRPr="00E70F32">
        <w:t>{8.3, 9.1, 8.5, 10.5, 13.7, 14.1, 4.5, –0.2}</w:t>
      </w:r>
    </w:p>
    <w:p w:rsidR="00621357" w:rsidRPr="00E70F32" w:rsidRDefault="00621357" w:rsidP="00456C6F">
      <w:pPr>
        <w:ind w:left="432" w:hanging="432"/>
      </w:pPr>
      <w:r w:rsidRPr="00E70F32">
        <w:rPr>
          <w:noProof/>
        </w:rPr>
        <w:drawing>
          <wp:anchor distT="0" distB="0" distL="114300" distR="114300" simplePos="0" relativeHeight="251739136" behindDoc="0" locked="0" layoutInCell="1" allowOverlap="1" wp14:anchorId="1A68B356" wp14:editId="3DB49926">
            <wp:simplePos x="0" y="0"/>
            <wp:positionH relativeFrom="column">
              <wp:posOffset>3581400</wp:posOffset>
            </wp:positionH>
            <wp:positionV relativeFrom="paragraph">
              <wp:posOffset>114935</wp:posOffset>
            </wp:positionV>
            <wp:extent cx="2451100" cy="2857500"/>
            <wp:effectExtent l="0" t="0" r="635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51100" cy="2857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1357" w:rsidRPr="00E70F32" w:rsidRDefault="00621357" w:rsidP="00456C6F">
      <w:pPr>
        <w:ind w:left="432" w:hanging="432"/>
      </w:pPr>
      <w:r w:rsidRPr="00E70F32">
        <w:t>b)</w:t>
      </w:r>
      <w:r w:rsidR="00A23917" w:rsidRPr="00E70F32">
        <w:tab/>
      </w:r>
      <w:r w:rsidRPr="00E70F32">
        <w:t>The cities are labelled on the horizontal axis. Temperatures, in degrees Celsius, are labelled on the vertical axis.</w:t>
      </w: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F8756D" w:rsidRDefault="00F8756D">
      <w:r>
        <w:br w:type="page"/>
      </w:r>
    </w:p>
    <w:p w:rsidR="00621357" w:rsidRPr="00E70F32" w:rsidRDefault="00621357" w:rsidP="00456C6F">
      <w:pPr>
        <w:ind w:left="432" w:hanging="432"/>
      </w:pPr>
      <w:r w:rsidRPr="00E70F32">
        <w:lastRenderedPageBreak/>
        <w:t>6</w:t>
      </w:r>
    </w:p>
    <w:p w:rsidR="00621357" w:rsidRPr="00E70F32" w:rsidRDefault="00621357" w:rsidP="00456C6F">
      <w:pPr>
        <w:ind w:left="432" w:hanging="432"/>
      </w:pPr>
      <w:r w:rsidRPr="00E70F32">
        <w:t>a)</w:t>
      </w:r>
      <w:r w:rsidR="00A23917" w:rsidRPr="00E70F32">
        <w:tab/>
      </w:r>
      <w:r w:rsidRPr="00E70F32">
        <w:t xml:space="preserve">The domain of the blue oval is the set of </w:t>
      </w:r>
      <w:r w:rsidRPr="00E70F32">
        <w:rPr>
          <w:i/>
        </w:rPr>
        <w:t>x-</w:t>
      </w:r>
      <w:r w:rsidRPr="00E70F32">
        <w:t xml:space="preserve">coordinates of the ordered pairs that form the oval. The </w:t>
      </w:r>
      <w:r w:rsidRPr="00E70F32">
        <w:rPr>
          <w:i/>
        </w:rPr>
        <w:t>x</w:t>
      </w:r>
      <w:r w:rsidRPr="00E70F32">
        <w:t xml:space="preserve">-coordinate at the far left end of the blue oval is 2.5, and the </w:t>
      </w:r>
      <w:r w:rsidRPr="00E70F32">
        <w:rPr>
          <w:i/>
        </w:rPr>
        <w:t>x</w:t>
      </w:r>
      <w:r w:rsidRPr="00E70F32">
        <w:t>-coordinate at the far right end is 11.5. The domain is [2.5, 11.5].</w:t>
      </w:r>
    </w:p>
    <w:p w:rsidR="00621357" w:rsidRPr="00E70F32" w:rsidRDefault="00621357" w:rsidP="00456C6F">
      <w:pPr>
        <w:ind w:left="432" w:hanging="432"/>
      </w:pPr>
    </w:p>
    <w:p w:rsidR="00621357" w:rsidRPr="00E70F32" w:rsidRDefault="00A23917" w:rsidP="00456C6F">
      <w:pPr>
        <w:ind w:left="432" w:hanging="432"/>
      </w:pPr>
      <w:r w:rsidRPr="00E70F32">
        <w:tab/>
      </w:r>
      <w:r w:rsidR="00621357" w:rsidRPr="00E70F32">
        <w:t xml:space="preserve">The range of the blue oval is the set of </w:t>
      </w:r>
      <w:r w:rsidR="00621357" w:rsidRPr="00E70F32">
        <w:rPr>
          <w:i/>
        </w:rPr>
        <w:t>y-</w:t>
      </w:r>
      <w:r w:rsidR="00621357" w:rsidRPr="00E70F32">
        <w:t xml:space="preserve">coordinates of the ordered pairs that form the oval. The </w:t>
      </w:r>
      <w:r w:rsidR="00621357" w:rsidRPr="00E70F32">
        <w:rPr>
          <w:i/>
        </w:rPr>
        <w:t>y</w:t>
      </w:r>
      <w:r w:rsidR="00621357" w:rsidRPr="00E70F32">
        <w:t xml:space="preserve">-coordinate at the bottom of the oval is 0, and the </w:t>
      </w:r>
      <w:r w:rsidR="00621357" w:rsidRPr="00E70F32">
        <w:rPr>
          <w:i/>
        </w:rPr>
        <w:t>y</w:t>
      </w:r>
      <w:r w:rsidR="00621357" w:rsidRPr="00E70F32">
        <w:t>-coordinate at the top is 6. The range is [0, 6].</w:t>
      </w:r>
    </w:p>
    <w:p w:rsidR="00621357" w:rsidRPr="00E70F32" w:rsidRDefault="00621357" w:rsidP="00456C6F">
      <w:pPr>
        <w:ind w:left="432" w:hanging="432"/>
      </w:pPr>
    </w:p>
    <w:p w:rsidR="00621357" w:rsidRPr="00E70F32" w:rsidRDefault="00621357" w:rsidP="00456C6F">
      <w:pPr>
        <w:ind w:left="432" w:hanging="432"/>
      </w:pPr>
      <w:r w:rsidRPr="00E70F32">
        <w:t>b)</w:t>
      </w:r>
      <w:r w:rsidR="00A23917" w:rsidRPr="00E70F32">
        <w:tab/>
      </w:r>
      <w:r w:rsidRPr="00E70F32">
        <w:t xml:space="preserve">The domain of the red oval is the set of </w:t>
      </w:r>
      <w:r w:rsidRPr="00E70F32">
        <w:rPr>
          <w:i/>
        </w:rPr>
        <w:t>x-</w:t>
      </w:r>
      <w:r w:rsidRPr="00E70F32">
        <w:t xml:space="preserve">coordinates of the ordered pairs that form the oval. The </w:t>
      </w:r>
      <w:r w:rsidRPr="00E70F32">
        <w:rPr>
          <w:i/>
        </w:rPr>
        <w:t>x</w:t>
      </w:r>
      <w:r w:rsidRPr="00E70F32">
        <w:t xml:space="preserve">-coordinate at the far left end of the red oval is 1, and the </w:t>
      </w:r>
      <w:r w:rsidRPr="00E70F32">
        <w:rPr>
          <w:i/>
        </w:rPr>
        <w:t>x</w:t>
      </w:r>
      <w:r w:rsidRPr="00E70F32">
        <w:t>-coordinate at the far right end is 13. The domain is {</w:t>
      </w:r>
      <w:r w:rsidRPr="00E70F32">
        <w:rPr>
          <w:i/>
        </w:rPr>
        <w:t>x</w:t>
      </w:r>
      <w:r w:rsidRPr="00E70F32">
        <w:t xml:space="preserve"> | 1 ≤ </w:t>
      </w:r>
      <w:r w:rsidRPr="00E70F32">
        <w:rPr>
          <w:i/>
        </w:rPr>
        <w:t>x</w:t>
      </w:r>
      <w:r w:rsidRPr="00E70F32">
        <w:t xml:space="preserve"> ≤ 13, </w:t>
      </w:r>
      <w:r w:rsidRPr="00E70F32">
        <w:rPr>
          <w:i/>
        </w:rPr>
        <w:t>x</w:t>
      </w:r>
      <w:r w:rsidRPr="00E70F32">
        <w:t xml:space="preserve"> </w:t>
      </w:r>
      <w:r w:rsidRPr="00E70F32">
        <w:rPr>
          <w:position w:val="-4"/>
        </w:rPr>
        <w:object w:dxaOrig="220" w:dyaOrig="220">
          <v:shape id="_x0000_i1041" type="#_x0000_t75" style="width:11.1pt;height:11.1pt" o:ole="">
            <v:imagedata r:id="rId9" o:title=""/>
          </v:shape>
          <o:OLEObject Type="Embed" ProgID="Equation.3" ShapeID="_x0000_i1041" DrawAspect="Content" ObjectID="_1524989540" r:id="rId39"/>
        </w:object>
      </w:r>
      <w:r w:rsidRPr="00E70F32">
        <w:t xml:space="preserve"> R}.</w:t>
      </w:r>
    </w:p>
    <w:p w:rsidR="00621357" w:rsidRPr="00E70F32" w:rsidRDefault="00621357" w:rsidP="00456C6F">
      <w:pPr>
        <w:ind w:left="432" w:hanging="432"/>
      </w:pPr>
    </w:p>
    <w:p w:rsidR="00621357" w:rsidRPr="00E70F32" w:rsidRDefault="00A23917" w:rsidP="00456C6F">
      <w:pPr>
        <w:ind w:left="432" w:hanging="432"/>
      </w:pPr>
      <w:r w:rsidRPr="00E70F32">
        <w:tab/>
      </w:r>
      <w:r w:rsidR="00621357" w:rsidRPr="00E70F32">
        <w:t xml:space="preserve">The range of the red oval is the set of </w:t>
      </w:r>
      <w:r w:rsidR="00621357" w:rsidRPr="00E70F32">
        <w:rPr>
          <w:i/>
        </w:rPr>
        <w:t>y-</w:t>
      </w:r>
      <w:r w:rsidR="00621357" w:rsidRPr="00E70F32">
        <w:t xml:space="preserve">coordinates of the ordered pairs that form the oval. The </w:t>
      </w:r>
      <w:r w:rsidR="00621357" w:rsidRPr="00E70F32">
        <w:rPr>
          <w:i/>
        </w:rPr>
        <w:t>y</w:t>
      </w:r>
      <w:r w:rsidR="00621357" w:rsidRPr="00E70F32">
        <w:t xml:space="preserve">-coordinate at the bottom of the oval is 0, and the </w:t>
      </w:r>
      <w:r w:rsidR="00621357" w:rsidRPr="00E70F32">
        <w:rPr>
          <w:i/>
        </w:rPr>
        <w:t>y</w:t>
      </w:r>
      <w:r w:rsidR="00621357" w:rsidRPr="00E70F32">
        <w:t>-coordinate at the top is 6. The range is {</w:t>
      </w:r>
      <w:r w:rsidR="00621357" w:rsidRPr="00E70F32">
        <w:rPr>
          <w:i/>
        </w:rPr>
        <w:t>y</w:t>
      </w:r>
      <w:r w:rsidR="00621357" w:rsidRPr="00E70F32">
        <w:t xml:space="preserve"> | 0 ≤ </w:t>
      </w:r>
      <w:r w:rsidR="00621357" w:rsidRPr="00E70F32">
        <w:rPr>
          <w:i/>
        </w:rPr>
        <w:t>y</w:t>
      </w:r>
      <w:r w:rsidR="00621357" w:rsidRPr="00E70F32">
        <w:t xml:space="preserve"> ≤ 6, </w:t>
      </w:r>
      <w:r w:rsidR="00621357" w:rsidRPr="00E70F32">
        <w:rPr>
          <w:i/>
        </w:rPr>
        <w:t>y</w:t>
      </w:r>
      <w:r w:rsidR="00621357" w:rsidRPr="00E70F32">
        <w:t xml:space="preserve"> </w:t>
      </w:r>
      <w:r w:rsidR="00621357" w:rsidRPr="00E70F32">
        <w:rPr>
          <w:position w:val="-4"/>
        </w:rPr>
        <w:object w:dxaOrig="220" w:dyaOrig="220">
          <v:shape id="_x0000_i1042" type="#_x0000_t75" style="width:11.1pt;height:11.1pt" o:ole="">
            <v:imagedata r:id="rId9" o:title=""/>
          </v:shape>
          <o:OLEObject Type="Embed" ProgID="Equation.3" ShapeID="_x0000_i1042" DrawAspect="Content" ObjectID="_1524989541" r:id="rId40"/>
        </w:object>
      </w:r>
      <w:r w:rsidR="00621357" w:rsidRPr="00E70F32">
        <w:t xml:space="preserve"> R}.</w:t>
      </w:r>
    </w:p>
    <w:p w:rsidR="00621357" w:rsidRPr="00E70F32" w:rsidRDefault="00621357" w:rsidP="00456C6F">
      <w:pPr>
        <w:ind w:left="432" w:hanging="432"/>
      </w:pPr>
    </w:p>
    <w:p w:rsidR="00621357" w:rsidRPr="00E70F32" w:rsidRDefault="00621357" w:rsidP="00456C6F">
      <w:pPr>
        <w:ind w:left="432" w:hanging="432"/>
      </w:pPr>
      <w:r w:rsidRPr="00E70F32">
        <w:t>c)</w:t>
      </w:r>
      <w:r w:rsidR="00A23917" w:rsidRPr="00E70F32">
        <w:tab/>
      </w:r>
      <w:r w:rsidRPr="00E70F32">
        <w:t>To find the dimensions of the blue pool, find the difference of the largest value and smallest value for both the domain and the range. The difference in the domain values is 11.5 – 2.5 or 9 m. The difference in the range values is 6 – 0 or 6 m. So, the dimensions of the blue pool are 9 m by 6 m.</w:t>
      </w:r>
    </w:p>
    <w:p w:rsidR="00621357" w:rsidRPr="00E70F32" w:rsidRDefault="00621357" w:rsidP="00456C6F">
      <w:pPr>
        <w:ind w:left="432" w:hanging="432"/>
      </w:pPr>
    </w:p>
    <w:p w:rsidR="00621357" w:rsidRPr="00E70F32" w:rsidRDefault="00A23917" w:rsidP="00456C6F">
      <w:pPr>
        <w:ind w:left="432" w:hanging="432"/>
      </w:pPr>
      <w:r w:rsidRPr="00E70F32">
        <w:tab/>
      </w:r>
      <w:r w:rsidR="00621357" w:rsidRPr="00E70F32">
        <w:t>To find the dimensions of the red pool, find the difference of the largest value and smallest value for both the domain and the range. The difference in the domain values is 13 – 1 or 12 m. The difference in the range values is 6 – 0 or 6 m. So, the dimensions of the red pool are 12 m by 6 m.</w:t>
      </w:r>
    </w:p>
    <w:p w:rsidR="00621357" w:rsidRPr="00E70F32" w:rsidRDefault="00621357" w:rsidP="00456C6F">
      <w:pPr>
        <w:ind w:left="432" w:hanging="432"/>
      </w:pPr>
    </w:p>
    <w:p w:rsidR="00621357" w:rsidRPr="00E70F32" w:rsidRDefault="00621357" w:rsidP="00456C6F">
      <w:pPr>
        <w:ind w:left="432" w:hanging="432"/>
      </w:pPr>
    </w:p>
    <w:p w:rsidR="00621357" w:rsidRPr="00E70F32" w:rsidRDefault="00A23917" w:rsidP="00456C6F">
      <w:pPr>
        <w:ind w:left="432" w:hanging="432"/>
      </w:pPr>
      <w:r w:rsidRPr="00E70F32">
        <w:rPr>
          <w:noProof/>
        </w:rPr>
        <w:drawing>
          <wp:anchor distT="0" distB="0" distL="114300" distR="114300" simplePos="0" relativeHeight="251741184" behindDoc="0" locked="0" layoutInCell="1" allowOverlap="1" wp14:anchorId="54641567" wp14:editId="1E95FF04">
            <wp:simplePos x="0" y="0"/>
            <wp:positionH relativeFrom="column">
              <wp:posOffset>3589020</wp:posOffset>
            </wp:positionH>
            <wp:positionV relativeFrom="paragraph">
              <wp:posOffset>125730</wp:posOffset>
            </wp:positionV>
            <wp:extent cx="2209800" cy="157162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980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8B4C95">
        <w:t>7.</w:t>
      </w:r>
    </w:p>
    <w:p w:rsidR="00621357" w:rsidRPr="00E70F32" w:rsidRDefault="00621357" w:rsidP="00456C6F">
      <w:pPr>
        <w:ind w:left="432" w:hanging="432"/>
      </w:pPr>
      <w:r w:rsidRPr="00E70F32">
        <w:t>a)</w:t>
      </w:r>
      <w:r w:rsidR="00A23917" w:rsidRPr="00E70F32">
        <w:tab/>
      </w:r>
      <w:r w:rsidRPr="00E70F32">
        <w:t xml:space="preserve">The dependent variable is water depth, </w:t>
      </w:r>
      <w:r w:rsidRPr="00E70F32">
        <w:rPr>
          <w:i/>
        </w:rPr>
        <w:t>d</w:t>
      </w:r>
      <w:r w:rsidRPr="00E70F32">
        <w:t xml:space="preserve">. The independent variable is time, </w:t>
      </w:r>
      <w:r w:rsidRPr="00E70F32">
        <w:rPr>
          <w:i/>
        </w:rPr>
        <w:t>t</w:t>
      </w:r>
      <w:r w:rsidRPr="00E70F32">
        <w:t>.</w:t>
      </w: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621357" w:rsidRPr="00E70F32" w:rsidRDefault="00621357" w:rsidP="00456C6F">
      <w:pPr>
        <w:ind w:left="432" w:hanging="432"/>
      </w:pPr>
    </w:p>
    <w:p w:rsidR="00A23917" w:rsidRPr="00E70F32" w:rsidRDefault="00A23917" w:rsidP="00456C6F">
      <w:pPr>
        <w:ind w:left="432" w:hanging="432"/>
      </w:pPr>
    </w:p>
    <w:p w:rsidR="00621357" w:rsidRPr="00E70F32" w:rsidRDefault="00621357" w:rsidP="00456C6F">
      <w:pPr>
        <w:ind w:left="432" w:hanging="432"/>
      </w:pPr>
      <w:r w:rsidRPr="00E70F32">
        <w:t>b)</w:t>
      </w:r>
      <w:r w:rsidR="00A23917" w:rsidRPr="00E70F32">
        <w:tab/>
      </w:r>
      <w:r w:rsidRPr="00E70F32">
        <w:t xml:space="preserve">Point A represents the high-tide water depth of 15.9 </w:t>
      </w:r>
      <w:proofErr w:type="spellStart"/>
      <w:r w:rsidRPr="00E70F32">
        <w:t>ft</w:t>
      </w:r>
      <w:proofErr w:type="spellEnd"/>
      <w:r w:rsidRPr="00E70F32">
        <w:t xml:space="preserve"> at 12:00 a.m. (0 h) at the beginning of the period, at 12:00 p.m. (12 h) at the middle of the period, and at 12:00 a.m. (24 h) at the end of the period. Point B represents the low-tide water depth of 4.5 </w:t>
      </w:r>
      <w:proofErr w:type="spellStart"/>
      <w:r w:rsidRPr="00E70F32">
        <w:t>ft</w:t>
      </w:r>
      <w:proofErr w:type="spellEnd"/>
      <w:r w:rsidRPr="00E70F32">
        <w:t xml:space="preserve"> at 6:00 a.m. (6 h) and at 6:00 p.m. (18 h). Point C is the origin, at the beginning of the time period (0 h). Point D is the end of the period (24 h).</w:t>
      </w:r>
    </w:p>
    <w:p w:rsidR="00621357" w:rsidRPr="00E70F32" w:rsidRDefault="00621357" w:rsidP="00456C6F">
      <w:pPr>
        <w:ind w:left="432" w:hanging="432"/>
      </w:pPr>
    </w:p>
    <w:p w:rsidR="00F8756D" w:rsidRDefault="00F8756D">
      <w:r>
        <w:br w:type="page"/>
      </w:r>
    </w:p>
    <w:p w:rsidR="00621357" w:rsidRPr="00E70F32" w:rsidRDefault="00A23917" w:rsidP="00456C6F">
      <w:pPr>
        <w:ind w:left="432" w:hanging="432"/>
      </w:pPr>
      <w:r w:rsidRPr="00E70F32">
        <w:rPr>
          <w:noProof/>
        </w:rPr>
        <w:lastRenderedPageBreak/>
        <w:drawing>
          <wp:anchor distT="0" distB="0" distL="114300" distR="114300" simplePos="0" relativeHeight="251742208" behindDoc="0" locked="0" layoutInCell="1" allowOverlap="1" wp14:anchorId="7B64F3D2" wp14:editId="6AEAC868">
            <wp:simplePos x="0" y="0"/>
            <wp:positionH relativeFrom="column">
              <wp:posOffset>3342640</wp:posOffset>
            </wp:positionH>
            <wp:positionV relativeFrom="paragraph">
              <wp:posOffset>143510</wp:posOffset>
            </wp:positionV>
            <wp:extent cx="3086100" cy="36576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86100"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00621357" w:rsidRPr="00E70F32">
        <w:t>c)</w:t>
      </w:r>
      <w:r w:rsidRPr="00E70F32">
        <w:tab/>
      </w:r>
      <w:r w:rsidR="00621357" w:rsidRPr="00E70F32">
        <w:t>The domain in words is the times between 0 h and 24 h, inclusive.</w:t>
      </w:r>
    </w:p>
    <w:p w:rsidR="00621357" w:rsidRPr="00E70F32" w:rsidRDefault="00621357" w:rsidP="00A23917">
      <w:pPr>
        <w:ind w:left="864" w:hanging="432"/>
      </w:pPr>
      <w:r w:rsidRPr="00E70F32">
        <w:t>The domain as a number line is</w:t>
      </w:r>
    </w:p>
    <w:p w:rsidR="00621357" w:rsidRPr="00E70F32" w:rsidRDefault="00621357" w:rsidP="00A23917">
      <w:pPr>
        <w:ind w:left="864" w:hanging="432"/>
      </w:pPr>
      <w:r w:rsidRPr="00E70F32">
        <w:t xml:space="preserve">The domain in interval notation is [0, 24]. </w:t>
      </w:r>
    </w:p>
    <w:p w:rsidR="00621357" w:rsidRPr="00E70F32" w:rsidRDefault="00621357" w:rsidP="00A23917">
      <w:pPr>
        <w:ind w:left="864" w:hanging="432"/>
      </w:pPr>
      <w:r w:rsidRPr="00E70F32">
        <w:t>The domain in set notation is {</w:t>
      </w:r>
      <w:r w:rsidRPr="00E70F32">
        <w:rPr>
          <w:i/>
        </w:rPr>
        <w:t>t</w:t>
      </w:r>
      <w:r w:rsidRPr="00E70F32">
        <w:t xml:space="preserve"> | 0 ≤ </w:t>
      </w:r>
      <w:r w:rsidRPr="00E70F32">
        <w:rPr>
          <w:i/>
        </w:rPr>
        <w:t>t</w:t>
      </w:r>
      <w:r w:rsidRPr="00E70F32">
        <w:t xml:space="preserve"> ≤ 24, </w:t>
      </w:r>
      <w:r w:rsidRPr="00E70F32">
        <w:rPr>
          <w:i/>
        </w:rPr>
        <w:t>t</w:t>
      </w:r>
      <w:r w:rsidRPr="00E70F32">
        <w:t xml:space="preserve"> </w:t>
      </w:r>
      <w:r w:rsidRPr="00E70F32">
        <w:rPr>
          <w:position w:val="-4"/>
        </w:rPr>
        <w:object w:dxaOrig="220" w:dyaOrig="220">
          <v:shape id="_x0000_i1043" type="#_x0000_t75" style="width:11.1pt;height:11.1pt" o:ole="">
            <v:imagedata r:id="rId9" o:title=""/>
          </v:shape>
          <o:OLEObject Type="Embed" ProgID="Equation.3" ShapeID="_x0000_i1043" DrawAspect="Content" ObjectID="_1524989542" r:id="rId43"/>
        </w:object>
      </w:r>
      <w:r w:rsidRPr="00E70F32">
        <w:t xml:space="preserve"> R}.</w:t>
      </w:r>
    </w:p>
    <w:p w:rsidR="00A23917" w:rsidRPr="00E70F32" w:rsidRDefault="00A23917" w:rsidP="00A23917">
      <w:pPr>
        <w:ind w:left="864" w:hanging="432"/>
      </w:pPr>
    </w:p>
    <w:p w:rsidR="00621357" w:rsidRPr="00E70F32" w:rsidRDefault="00A23917" w:rsidP="00A23917">
      <w:pPr>
        <w:ind w:left="432" w:hanging="432"/>
      </w:pPr>
      <w:r w:rsidRPr="00E70F32">
        <w:rPr>
          <w:noProof/>
        </w:rPr>
        <w:drawing>
          <wp:anchor distT="0" distB="0" distL="114300" distR="114300" simplePos="0" relativeHeight="251743232" behindDoc="0" locked="0" layoutInCell="1" allowOverlap="1" wp14:anchorId="4C17270E" wp14:editId="2F4225DE">
            <wp:simplePos x="0" y="0"/>
            <wp:positionH relativeFrom="column">
              <wp:posOffset>3342640</wp:posOffset>
            </wp:positionH>
            <wp:positionV relativeFrom="paragraph">
              <wp:posOffset>161290</wp:posOffset>
            </wp:positionV>
            <wp:extent cx="3078480" cy="350520"/>
            <wp:effectExtent l="0" t="0" r="762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78480" cy="35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ab/>
      </w:r>
      <w:r w:rsidR="00621357" w:rsidRPr="00E70F32">
        <w:t>The range in words is the water depths between 4.5 </w:t>
      </w:r>
      <w:proofErr w:type="spellStart"/>
      <w:r w:rsidR="00621357" w:rsidRPr="00E70F32">
        <w:t>ft</w:t>
      </w:r>
      <w:proofErr w:type="spellEnd"/>
      <w:r w:rsidR="00621357" w:rsidRPr="00E70F32">
        <w:t xml:space="preserve"> and 15.9 </w:t>
      </w:r>
      <w:proofErr w:type="spellStart"/>
      <w:r w:rsidR="00621357" w:rsidRPr="00E70F32">
        <w:t>ft</w:t>
      </w:r>
      <w:proofErr w:type="spellEnd"/>
      <w:r w:rsidR="00621357" w:rsidRPr="00E70F32">
        <w:t>, inclusive.</w:t>
      </w:r>
    </w:p>
    <w:p w:rsidR="00621357" w:rsidRPr="00E70F32" w:rsidRDefault="00621357" w:rsidP="00A23917">
      <w:pPr>
        <w:ind w:left="864" w:hanging="432"/>
      </w:pPr>
      <w:r w:rsidRPr="00E70F32">
        <w:t>The range as a number line is</w:t>
      </w:r>
    </w:p>
    <w:p w:rsidR="00621357" w:rsidRPr="00E70F32" w:rsidRDefault="00621357" w:rsidP="00A23917">
      <w:pPr>
        <w:ind w:left="864" w:hanging="432"/>
      </w:pPr>
      <w:r w:rsidRPr="00E70F32">
        <w:t>The range in interval notation is [4.5, 15.9].</w:t>
      </w:r>
    </w:p>
    <w:p w:rsidR="00621357" w:rsidRPr="00E70F32" w:rsidRDefault="00621357" w:rsidP="00A23917">
      <w:pPr>
        <w:ind w:left="864" w:hanging="432"/>
      </w:pPr>
      <w:r w:rsidRPr="00E70F32">
        <w:t>The range in set notation is {</w:t>
      </w:r>
      <w:r w:rsidRPr="00E70F32">
        <w:rPr>
          <w:i/>
        </w:rPr>
        <w:t>d</w:t>
      </w:r>
      <w:r w:rsidRPr="00E70F32">
        <w:t xml:space="preserve"> | 4.5 ≤ </w:t>
      </w:r>
      <w:r w:rsidRPr="00E70F32">
        <w:rPr>
          <w:i/>
        </w:rPr>
        <w:t>d</w:t>
      </w:r>
      <w:r w:rsidRPr="00E70F32">
        <w:t xml:space="preserve"> ≤ 15.9, </w:t>
      </w:r>
      <w:r w:rsidRPr="00E70F32">
        <w:rPr>
          <w:i/>
        </w:rPr>
        <w:t>d</w:t>
      </w:r>
      <w:r w:rsidRPr="00E70F32">
        <w:t xml:space="preserve"> </w:t>
      </w:r>
      <w:r w:rsidRPr="00E70F32">
        <w:rPr>
          <w:position w:val="-4"/>
        </w:rPr>
        <w:object w:dxaOrig="220" w:dyaOrig="220">
          <v:shape id="_x0000_i1044" type="#_x0000_t75" style="width:11.1pt;height:11.1pt" o:ole="">
            <v:imagedata r:id="rId9" o:title=""/>
          </v:shape>
          <o:OLEObject Type="Embed" ProgID="Equation.3" ShapeID="_x0000_i1044" DrawAspect="Content" ObjectID="_1524989543" r:id="rId45"/>
        </w:object>
      </w:r>
      <w:r w:rsidRPr="00E70F32">
        <w:t xml:space="preserve"> R}.</w:t>
      </w:r>
    </w:p>
    <w:p w:rsidR="00621357" w:rsidRPr="00E70F32" w:rsidRDefault="00621357" w:rsidP="00A23917">
      <w:pPr>
        <w:ind w:left="864" w:hanging="432"/>
      </w:pPr>
    </w:p>
    <w:p w:rsidR="00621357" w:rsidRPr="00E70F32" w:rsidRDefault="008B4C95" w:rsidP="00456C6F">
      <w:pPr>
        <w:ind w:left="432" w:hanging="432"/>
      </w:pPr>
      <w:r>
        <w:t>8.</w:t>
      </w:r>
    </w:p>
    <w:p w:rsidR="00621357" w:rsidRPr="00E70F32" w:rsidRDefault="00621357" w:rsidP="00A23917">
      <w:pPr>
        <w:ind w:left="432" w:hanging="432"/>
      </w:pPr>
      <w:r w:rsidRPr="00E70F32">
        <w:t>a)</w:t>
      </w:r>
      <w:r w:rsidR="00A23917" w:rsidRPr="00E70F32">
        <w:tab/>
      </w:r>
      <w:r w:rsidRPr="00E70F32">
        <w:t xml:space="preserve">To determine when the balloon will reach the ground, use the distance formula </w:t>
      </w:r>
      <w:r w:rsidRPr="00E70F32">
        <w:rPr>
          <w:i/>
        </w:rPr>
        <w:t>d</w:t>
      </w:r>
      <w:r w:rsidRPr="00E70F32">
        <w:t xml:space="preserve"> = </w:t>
      </w:r>
      <w:proofErr w:type="spellStart"/>
      <w:r w:rsidRPr="00E70F32">
        <w:rPr>
          <w:i/>
        </w:rPr>
        <w:t>rt</w:t>
      </w:r>
      <w:proofErr w:type="spellEnd"/>
      <w:r w:rsidRPr="00E70F32">
        <w:t xml:space="preserve">, where </w:t>
      </w:r>
      <w:r w:rsidRPr="00E70F32">
        <w:rPr>
          <w:i/>
        </w:rPr>
        <w:t>d</w:t>
      </w:r>
      <w:r w:rsidRPr="00E70F32">
        <w:t xml:space="preserve"> represents distance, in metres, </w:t>
      </w:r>
      <w:r w:rsidRPr="00E70F32">
        <w:rPr>
          <w:i/>
        </w:rPr>
        <w:t>r</w:t>
      </w:r>
      <w:r w:rsidRPr="00E70F32">
        <w:t xml:space="preserve"> represents rate of descent, in metres per minute, and </w:t>
      </w:r>
      <w:r w:rsidRPr="00E70F32">
        <w:rPr>
          <w:i/>
        </w:rPr>
        <w:t>t</w:t>
      </w:r>
      <w:r w:rsidRPr="00E70F32">
        <w:t xml:space="preserve"> represents time, in minutes. Change the formula to the form </w:t>
      </w:r>
      <w:r w:rsidRPr="00E70F32">
        <w:rPr>
          <w:i/>
        </w:rPr>
        <w:t>t</w:t>
      </w:r>
      <w:r w:rsidRPr="00E70F32">
        <w:t xml:space="preserve"> = </w:t>
      </w:r>
      <w:r w:rsidRPr="00E70F32">
        <w:rPr>
          <w:position w:val="-24"/>
        </w:rPr>
        <w:object w:dxaOrig="260" w:dyaOrig="620">
          <v:shape id="_x0000_i1045" type="#_x0000_t75" style="width:13.4pt;height:30.9pt" o:ole="">
            <v:imagedata r:id="rId46" o:title=""/>
          </v:shape>
          <o:OLEObject Type="Embed" ProgID="Equation.DSMT4" ShapeID="_x0000_i1045" DrawAspect="Content" ObjectID="_1524989544" r:id="rId47"/>
        </w:object>
      </w:r>
      <w:r w:rsidRPr="00E70F32">
        <w:t xml:space="preserve">. Replace </w:t>
      </w:r>
      <w:r w:rsidRPr="00E70F32">
        <w:rPr>
          <w:i/>
        </w:rPr>
        <w:t>d</w:t>
      </w:r>
      <w:r w:rsidRPr="00E70F32">
        <w:t xml:space="preserve"> with 1236 m and </w:t>
      </w:r>
      <w:r w:rsidRPr="00E70F32">
        <w:rPr>
          <w:i/>
        </w:rPr>
        <w:t>r</w:t>
      </w:r>
      <w:r w:rsidRPr="00E70F32">
        <w:t xml:space="preserve"> with 10 m/min.</w:t>
      </w:r>
    </w:p>
    <w:p w:rsidR="00621357" w:rsidRPr="00E70F32" w:rsidRDefault="00621357" w:rsidP="00A23917">
      <w:pPr>
        <w:ind w:left="1152" w:hanging="432"/>
      </w:pPr>
      <w:r w:rsidRPr="00E70F32">
        <w:rPr>
          <w:i/>
        </w:rPr>
        <w:t>t</w:t>
      </w:r>
      <w:r w:rsidRPr="00E70F32">
        <w:t xml:space="preserve"> = </w:t>
      </w:r>
      <w:r w:rsidRPr="00E70F32">
        <w:rPr>
          <w:position w:val="-24"/>
        </w:rPr>
        <w:object w:dxaOrig="260" w:dyaOrig="620">
          <v:shape id="_x0000_i1046" type="#_x0000_t75" style="width:13.4pt;height:30.9pt" o:ole="">
            <v:imagedata r:id="rId46" o:title=""/>
          </v:shape>
          <o:OLEObject Type="Embed" ProgID="Equation.DSMT4" ShapeID="_x0000_i1046" DrawAspect="Content" ObjectID="_1524989545" r:id="rId48"/>
        </w:object>
      </w:r>
      <w:r w:rsidRPr="00E70F32">
        <w:t xml:space="preserve"> = </w:t>
      </w:r>
      <w:r w:rsidRPr="00E70F32">
        <w:rPr>
          <w:position w:val="-24"/>
        </w:rPr>
        <w:object w:dxaOrig="560" w:dyaOrig="620">
          <v:shape id="_x0000_i1047" type="#_x0000_t75" style="width:28.15pt;height:30.9pt" o:ole="">
            <v:imagedata r:id="rId49" o:title=""/>
          </v:shape>
          <o:OLEObject Type="Embed" ProgID="Equation.DSMT4" ShapeID="_x0000_i1047" DrawAspect="Content" ObjectID="_1524989546" r:id="rId50"/>
        </w:object>
      </w:r>
      <w:r w:rsidRPr="00E70F32">
        <w:rPr>
          <w:i/>
        </w:rPr>
        <w:t xml:space="preserve"> </w:t>
      </w:r>
      <w:r w:rsidRPr="00E70F32">
        <w:t>= 123.6</w:t>
      </w:r>
    </w:p>
    <w:p w:rsidR="00621357" w:rsidRPr="00E70F32" w:rsidRDefault="00621357" w:rsidP="00A23917">
      <w:pPr>
        <w:ind w:left="864" w:hanging="432"/>
      </w:pPr>
      <w:r w:rsidRPr="00E70F32">
        <w:t>It will take the balloon 123.6 min to reach the ground.</w:t>
      </w:r>
    </w:p>
    <w:p w:rsidR="00621357" w:rsidRPr="00E70F32" w:rsidRDefault="00621357" w:rsidP="00A23917">
      <w:pPr>
        <w:ind w:left="432" w:hanging="432"/>
      </w:pPr>
    </w:p>
    <w:p w:rsidR="00621357" w:rsidRPr="00E70F32" w:rsidRDefault="00621357" w:rsidP="00A23917">
      <w:pPr>
        <w:ind w:left="432" w:hanging="432"/>
      </w:pPr>
      <w:r w:rsidRPr="00E70F32">
        <w:t>b)</w:t>
      </w:r>
      <w:r w:rsidR="00A23917" w:rsidRPr="00E70F32">
        <w:tab/>
      </w:r>
      <w:r w:rsidRPr="00E70F32">
        <w:t xml:space="preserve">Let </w:t>
      </w:r>
      <w:r w:rsidRPr="00E70F32">
        <w:rPr>
          <w:i/>
        </w:rPr>
        <w:t>t</w:t>
      </w:r>
      <w:r w:rsidRPr="00E70F32">
        <w:t xml:space="preserve"> represent time, in minutes. Time is the independent variable. Let </w:t>
      </w:r>
      <w:r w:rsidRPr="00E70F32">
        <w:rPr>
          <w:i/>
        </w:rPr>
        <w:t>h</w:t>
      </w:r>
      <w:r w:rsidRPr="00E70F32">
        <w:t xml:space="preserve"> represent the height</w:t>
      </w:r>
      <w:r w:rsidRPr="00E70F32" w:rsidDel="00A72204">
        <w:t xml:space="preserve"> </w:t>
      </w:r>
      <w:r w:rsidRPr="00E70F32">
        <w:t xml:space="preserve">above ground, in metres. Height is the dependent variable. To graph the relation, build a table of values with the domain having values of 0, 30, 60, 90, and 120. To complete the </w:t>
      </w:r>
      <w:r w:rsidRPr="00E70F32">
        <w:rPr>
          <w:i/>
        </w:rPr>
        <w:t>h</w:t>
      </w:r>
      <w:r w:rsidRPr="00E70F32">
        <w:t xml:space="preserve"> column, use the relation </w:t>
      </w:r>
      <w:r w:rsidRPr="00E70F32">
        <w:rPr>
          <w:i/>
        </w:rPr>
        <w:t>h</w:t>
      </w:r>
      <w:r w:rsidRPr="00E70F32">
        <w:t xml:space="preserve"> = 1236 – 10</w:t>
      </w:r>
      <w:r w:rsidRPr="00E70F32">
        <w:rPr>
          <w:i/>
        </w:rPr>
        <w:t>t</w:t>
      </w:r>
      <w:r w:rsidRPr="00E70F32">
        <w:t>.</w:t>
      </w:r>
    </w:p>
    <w:p w:rsidR="00621357" w:rsidRPr="00E70F32" w:rsidRDefault="00621357" w:rsidP="00A23917">
      <w:pPr>
        <w:ind w:left="432" w:hanging="432"/>
      </w:pPr>
    </w:p>
    <w:p w:rsidR="006C1EA8" w:rsidRPr="00E70F32" w:rsidRDefault="006C1EA8" w:rsidP="00A23917">
      <w:pPr>
        <w:ind w:left="432" w:hanging="432"/>
      </w:pPr>
      <w:r w:rsidRPr="00E70F32">
        <w:tab/>
        <w:t>Examples are:</w:t>
      </w:r>
    </w:p>
    <w:p w:rsidR="00621357" w:rsidRPr="00E70F32" w:rsidRDefault="00621357" w:rsidP="00A23917">
      <w:pPr>
        <w:tabs>
          <w:tab w:val="left" w:pos="4320"/>
        </w:tabs>
        <w:ind w:left="864" w:hanging="432"/>
      </w:pPr>
      <w:r w:rsidRPr="00E70F32">
        <w:rPr>
          <w:i/>
        </w:rPr>
        <w:t>h</w:t>
      </w:r>
      <w:r w:rsidRPr="00E70F32">
        <w:t xml:space="preserve"> = 1236 – 10</w:t>
      </w:r>
      <w:r w:rsidRPr="00E70F32">
        <w:rPr>
          <w:i/>
        </w:rPr>
        <w:t>t</w:t>
      </w:r>
      <w:r w:rsidRPr="00E70F32">
        <w:t xml:space="preserve">    </w:t>
      </w:r>
      <w:r w:rsidR="00A23917" w:rsidRPr="00E70F32">
        <w:tab/>
      </w:r>
      <w:r w:rsidR="006C1EA8" w:rsidRPr="00E70F32">
        <w:rPr>
          <w:i/>
        </w:rPr>
        <w:t>h</w:t>
      </w:r>
      <w:r w:rsidR="006C1EA8" w:rsidRPr="00E70F32">
        <w:t xml:space="preserve"> = 1236 – 10</w:t>
      </w:r>
      <w:r w:rsidR="006C1EA8" w:rsidRPr="00E70F32">
        <w:rPr>
          <w:i/>
        </w:rPr>
        <w:t>t</w:t>
      </w:r>
      <w:r w:rsidR="006C1EA8" w:rsidRPr="00E70F32">
        <w:t xml:space="preserve">  </w:t>
      </w:r>
    </w:p>
    <w:p w:rsidR="00621357" w:rsidRPr="00E70F32" w:rsidRDefault="00621357" w:rsidP="00A23917">
      <w:pPr>
        <w:tabs>
          <w:tab w:val="left" w:pos="4320"/>
        </w:tabs>
        <w:ind w:left="864" w:hanging="432"/>
      </w:pPr>
      <w:r w:rsidRPr="00E70F32">
        <w:rPr>
          <w:i/>
        </w:rPr>
        <w:t>h</w:t>
      </w:r>
      <w:r w:rsidRPr="00E70F32">
        <w:t xml:space="preserve"> = 1236 – 10(</w:t>
      </w:r>
      <w:r w:rsidRPr="00E70F32">
        <w:rPr>
          <w:color w:val="FF0000"/>
        </w:rPr>
        <w:t>0</w:t>
      </w:r>
      <w:r w:rsidRPr="00E70F32">
        <w:t>)</w:t>
      </w:r>
      <w:r w:rsidR="00A23917" w:rsidRPr="00E70F32">
        <w:tab/>
      </w:r>
      <w:r w:rsidR="006C1EA8" w:rsidRPr="00E70F32">
        <w:rPr>
          <w:i/>
        </w:rPr>
        <w:t>h</w:t>
      </w:r>
      <w:r w:rsidR="006C1EA8" w:rsidRPr="00E70F32">
        <w:t xml:space="preserve"> = 1236 – 10(</w:t>
      </w:r>
      <w:r w:rsidR="006C1EA8" w:rsidRPr="00E70F32">
        <w:rPr>
          <w:color w:val="FF0000"/>
        </w:rPr>
        <w:t>30</w:t>
      </w:r>
      <w:r w:rsidR="006C1EA8" w:rsidRPr="00E70F32">
        <w:t>)</w:t>
      </w:r>
    </w:p>
    <w:p w:rsidR="00621357" w:rsidRPr="00E70F32" w:rsidRDefault="00621357" w:rsidP="00A23917">
      <w:pPr>
        <w:tabs>
          <w:tab w:val="left" w:pos="4320"/>
        </w:tabs>
        <w:ind w:left="864" w:hanging="432"/>
      </w:pPr>
      <w:r w:rsidRPr="00E70F32">
        <w:rPr>
          <w:i/>
        </w:rPr>
        <w:t>h</w:t>
      </w:r>
      <w:r w:rsidRPr="00E70F32">
        <w:t xml:space="preserve"> = 1236 – 0</w:t>
      </w:r>
      <w:r w:rsidR="00A23917" w:rsidRPr="00E70F32">
        <w:tab/>
      </w:r>
      <w:r w:rsidR="006C1EA8" w:rsidRPr="00E70F32">
        <w:rPr>
          <w:i/>
        </w:rPr>
        <w:t xml:space="preserve">h </w:t>
      </w:r>
      <w:r w:rsidR="006C1EA8" w:rsidRPr="00E70F32">
        <w:t>= 1236 – 300</w:t>
      </w:r>
    </w:p>
    <w:p w:rsidR="00621357" w:rsidRPr="00E70F32" w:rsidRDefault="00621357" w:rsidP="00A23917">
      <w:pPr>
        <w:tabs>
          <w:tab w:val="left" w:pos="4320"/>
        </w:tabs>
        <w:ind w:left="864" w:hanging="432"/>
      </w:pPr>
      <w:r w:rsidRPr="00E70F32">
        <w:rPr>
          <w:i/>
        </w:rPr>
        <w:t>h</w:t>
      </w:r>
      <w:r w:rsidRPr="00E70F32">
        <w:t xml:space="preserve"> = 1236</w:t>
      </w:r>
      <w:r w:rsidR="00A23917" w:rsidRPr="00E70F32">
        <w:tab/>
      </w:r>
      <w:r w:rsidR="006C1EA8" w:rsidRPr="00E70F32">
        <w:rPr>
          <w:i/>
        </w:rPr>
        <w:t>h</w:t>
      </w:r>
      <w:r w:rsidR="006C1EA8" w:rsidRPr="00E70F32">
        <w:t xml:space="preserve"> = 936</w:t>
      </w:r>
    </w:p>
    <w:p w:rsidR="00621357" w:rsidRPr="00E70F32" w:rsidRDefault="00621357" w:rsidP="00A23917">
      <w:pPr>
        <w:tabs>
          <w:tab w:val="left" w:pos="4320"/>
        </w:tabs>
        <w:ind w:left="864" w:hanging="432"/>
      </w:pPr>
      <w:r w:rsidRPr="00E70F32">
        <w:t>One ordered pair is (0, 1236).</w:t>
      </w:r>
      <w:r w:rsidR="00A23917" w:rsidRPr="00E70F32">
        <w:tab/>
      </w:r>
      <w:r w:rsidR="006C1EA8" w:rsidRPr="00E70F32">
        <w:t>Another ordered pair is (30, 936).</w:t>
      </w:r>
    </w:p>
    <w:p w:rsidR="00621357" w:rsidRPr="00E70F32" w:rsidRDefault="00621357" w:rsidP="00A23917">
      <w:pPr>
        <w:ind w:left="432" w:hanging="432"/>
      </w:pPr>
    </w:p>
    <w:tbl>
      <w:tblPr>
        <w:tblpPr w:leftFromText="180" w:rightFromText="180" w:vertAnchor="text" w:horzAnchor="page" w:tblpX="7093"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
        <w:gridCol w:w="1612"/>
      </w:tblGrid>
      <w:tr w:rsidR="00621357" w:rsidRPr="00E70F32" w:rsidTr="00147F2B">
        <w:trPr>
          <w:trHeight w:val="360"/>
        </w:trPr>
        <w:tc>
          <w:tcPr>
            <w:tcW w:w="998" w:type="dxa"/>
            <w:shd w:val="clear" w:color="auto" w:fill="669900"/>
            <w:vAlign w:val="center"/>
          </w:tcPr>
          <w:p w:rsidR="00621357" w:rsidRPr="00E70F32" w:rsidRDefault="00621357" w:rsidP="00A23917">
            <w:pPr>
              <w:ind w:left="432" w:hanging="432"/>
              <w:rPr>
                <w:rFonts w:ascii="Arial" w:hAnsi="Arial" w:cs="Arial"/>
                <w:sz w:val="20"/>
              </w:rPr>
            </w:pPr>
            <w:r w:rsidRPr="00E70F32">
              <w:rPr>
                <w:rFonts w:ascii="Arial" w:hAnsi="Arial" w:cs="Arial"/>
                <w:i/>
                <w:sz w:val="20"/>
              </w:rPr>
              <w:t>t</w:t>
            </w:r>
            <w:r w:rsidRPr="00E70F32">
              <w:rPr>
                <w:rFonts w:ascii="Arial" w:hAnsi="Arial" w:cs="Arial"/>
                <w:sz w:val="20"/>
              </w:rPr>
              <w:t xml:space="preserve"> (min)</w:t>
            </w:r>
          </w:p>
        </w:tc>
        <w:tc>
          <w:tcPr>
            <w:tcW w:w="1612" w:type="dxa"/>
            <w:shd w:val="clear" w:color="auto" w:fill="669900"/>
            <w:vAlign w:val="center"/>
          </w:tcPr>
          <w:p w:rsidR="00621357" w:rsidRPr="00E70F32" w:rsidRDefault="00621357" w:rsidP="00A23917">
            <w:pPr>
              <w:ind w:left="432" w:hanging="432"/>
              <w:rPr>
                <w:rFonts w:ascii="Arial" w:hAnsi="Arial" w:cs="Arial"/>
                <w:sz w:val="20"/>
              </w:rPr>
            </w:pPr>
            <w:r w:rsidRPr="00E70F32">
              <w:rPr>
                <w:rFonts w:ascii="Arial" w:hAnsi="Arial" w:cs="Arial"/>
                <w:i/>
                <w:sz w:val="20"/>
              </w:rPr>
              <w:t>h</w:t>
            </w:r>
            <w:r w:rsidRPr="00E70F32">
              <w:rPr>
                <w:rFonts w:ascii="Arial" w:hAnsi="Arial" w:cs="Arial"/>
                <w:sz w:val="20"/>
              </w:rPr>
              <w:t xml:space="preserve"> (m)</w:t>
            </w:r>
          </w:p>
        </w:tc>
      </w:tr>
      <w:tr w:rsidR="00621357" w:rsidRPr="00E70F32" w:rsidTr="00147F2B">
        <w:trPr>
          <w:trHeight w:val="360"/>
        </w:trPr>
        <w:tc>
          <w:tcPr>
            <w:tcW w:w="998" w:type="dxa"/>
            <w:vAlign w:val="center"/>
          </w:tcPr>
          <w:p w:rsidR="00621357" w:rsidRPr="00E70F32" w:rsidRDefault="00621357" w:rsidP="00A23917">
            <w:pPr>
              <w:tabs>
                <w:tab w:val="left" w:pos="782"/>
              </w:tabs>
              <w:ind w:left="432" w:hanging="432"/>
              <w:rPr>
                <w:rFonts w:ascii="Arial" w:hAnsi="Arial" w:cs="Arial"/>
                <w:sz w:val="20"/>
              </w:rPr>
            </w:pPr>
            <w:r w:rsidRPr="00E70F32">
              <w:rPr>
                <w:rFonts w:ascii="Arial" w:hAnsi="Arial" w:cs="Arial"/>
                <w:sz w:val="20"/>
              </w:rPr>
              <w:t>0</w:t>
            </w:r>
          </w:p>
        </w:tc>
        <w:tc>
          <w:tcPr>
            <w:tcW w:w="1612" w:type="dxa"/>
            <w:vAlign w:val="center"/>
          </w:tcPr>
          <w:p w:rsidR="00621357" w:rsidRPr="00E70F32" w:rsidRDefault="00621357" w:rsidP="00A23917">
            <w:pPr>
              <w:ind w:left="432" w:hanging="432"/>
              <w:rPr>
                <w:rFonts w:ascii="Arial" w:hAnsi="Arial" w:cs="Arial"/>
                <w:sz w:val="20"/>
              </w:rPr>
            </w:pPr>
            <w:r w:rsidRPr="00E70F32">
              <w:rPr>
                <w:rFonts w:ascii="Arial" w:hAnsi="Arial" w:cs="Arial"/>
                <w:sz w:val="20"/>
              </w:rPr>
              <w:t>1236</w:t>
            </w:r>
          </w:p>
        </w:tc>
      </w:tr>
      <w:tr w:rsidR="00621357" w:rsidRPr="00E70F32" w:rsidTr="00147F2B">
        <w:trPr>
          <w:trHeight w:val="360"/>
        </w:trPr>
        <w:tc>
          <w:tcPr>
            <w:tcW w:w="998" w:type="dxa"/>
            <w:vAlign w:val="center"/>
          </w:tcPr>
          <w:p w:rsidR="00621357" w:rsidRPr="00E70F32" w:rsidRDefault="00621357" w:rsidP="00A23917">
            <w:pPr>
              <w:tabs>
                <w:tab w:val="left" w:pos="782"/>
              </w:tabs>
              <w:ind w:left="432" w:hanging="432"/>
              <w:rPr>
                <w:rFonts w:ascii="Arial" w:hAnsi="Arial" w:cs="Arial"/>
                <w:sz w:val="20"/>
              </w:rPr>
            </w:pPr>
            <w:r w:rsidRPr="00E70F32">
              <w:rPr>
                <w:rFonts w:ascii="Arial" w:hAnsi="Arial" w:cs="Arial"/>
                <w:sz w:val="20"/>
              </w:rPr>
              <w:t xml:space="preserve"> 30</w:t>
            </w:r>
          </w:p>
        </w:tc>
        <w:tc>
          <w:tcPr>
            <w:tcW w:w="1612" w:type="dxa"/>
            <w:vAlign w:val="center"/>
          </w:tcPr>
          <w:p w:rsidR="00621357" w:rsidRPr="00E70F32" w:rsidRDefault="00621357" w:rsidP="00A23917">
            <w:pPr>
              <w:ind w:left="432" w:hanging="432"/>
              <w:rPr>
                <w:rFonts w:ascii="Arial" w:hAnsi="Arial" w:cs="Arial"/>
                <w:sz w:val="20"/>
              </w:rPr>
            </w:pPr>
            <w:r w:rsidRPr="00E70F32">
              <w:rPr>
                <w:rFonts w:ascii="Arial" w:hAnsi="Arial" w:cs="Arial"/>
                <w:sz w:val="20"/>
              </w:rPr>
              <w:t xml:space="preserve">  936</w:t>
            </w:r>
          </w:p>
        </w:tc>
      </w:tr>
      <w:tr w:rsidR="00621357" w:rsidRPr="00E70F32" w:rsidTr="00147F2B">
        <w:trPr>
          <w:trHeight w:val="360"/>
        </w:trPr>
        <w:tc>
          <w:tcPr>
            <w:tcW w:w="998" w:type="dxa"/>
            <w:vAlign w:val="center"/>
          </w:tcPr>
          <w:p w:rsidR="00621357" w:rsidRPr="00E70F32" w:rsidRDefault="00621357" w:rsidP="00A23917">
            <w:pPr>
              <w:tabs>
                <w:tab w:val="left" w:pos="782"/>
              </w:tabs>
              <w:ind w:left="432" w:hanging="432"/>
              <w:rPr>
                <w:rFonts w:ascii="Arial" w:hAnsi="Arial" w:cs="Arial"/>
                <w:sz w:val="20"/>
              </w:rPr>
            </w:pPr>
            <w:r w:rsidRPr="00E70F32">
              <w:rPr>
                <w:rFonts w:ascii="Arial" w:hAnsi="Arial" w:cs="Arial"/>
                <w:sz w:val="20"/>
              </w:rPr>
              <w:t xml:space="preserve"> 60</w:t>
            </w:r>
          </w:p>
        </w:tc>
        <w:tc>
          <w:tcPr>
            <w:tcW w:w="1612" w:type="dxa"/>
            <w:vAlign w:val="center"/>
          </w:tcPr>
          <w:p w:rsidR="00621357" w:rsidRPr="00E70F32" w:rsidRDefault="00621357" w:rsidP="00A23917">
            <w:pPr>
              <w:ind w:left="432" w:hanging="432"/>
              <w:rPr>
                <w:rFonts w:ascii="Arial" w:hAnsi="Arial" w:cs="Arial"/>
                <w:sz w:val="20"/>
              </w:rPr>
            </w:pPr>
            <w:r w:rsidRPr="00E70F32">
              <w:rPr>
                <w:rFonts w:ascii="Arial" w:hAnsi="Arial" w:cs="Arial"/>
                <w:sz w:val="20"/>
              </w:rPr>
              <w:t xml:space="preserve">  636</w:t>
            </w:r>
          </w:p>
        </w:tc>
      </w:tr>
      <w:tr w:rsidR="00621357" w:rsidRPr="00E70F32" w:rsidTr="00147F2B">
        <w:trPr>
          <w:trHeight w:val="360"/>
        </w:trPr>
        <w:tc>
          <w:tcPr>
            <w:tcW w:w="998" w:type="dxa"/>
            <w:vAlign w:val="center"/>
          </w:tcPr>
          <w:p w:rsidR="00621357" w:rsidRPr="00E70F32" w:rsidRDefault="00621357" w:rsidP="00A23917">
            <w:pPr>
              <w:tabs>
                <w:tab w:val="left" w:pos="782"/>
              </w:tabs>
              <w:ind w:left="432" w:hanging="432"/>
              <w:rPr>
                <w:rFonts w:ascii="Arial" w:hAnsi="Arial" w:cs="Arial"/>
                <w:sz w:val="20"/>
              </w:rPr>
            </w:pPr>
            <w:r w:rsidRPr="00E70F32">
              <w:rPr>
                <w:rFonts w:ascii="Arial" w:hAnsi="Arial" w:cs="Arial"/>
                <w:sz w:val="20"/>
              </w:rPr>
              <w:t xml:space="preserve"> 90</w:t>
            </w:r>
          </w:p>
        </w:tc>
        <w:tc>
          <w:tcPr>
            <w:tcW w:w="1612" w:type="dxa"/>
            <w:vAlign w:val="center"/>
          </w:tcPr>
          <w:p w:rsidR="00621357" w:rsidRPr="00E70F32" w:rsidRDefault="00621357" w:rsidP="00A23917">
            <w:pPr>
              <w:ind w:left="432" w:hanging="432"/>
              <w:rPr>
                <w:rFonts w:ascii="Arial" w:hAnsi="Arial" w:cs="Arial"/>
                <w:sz w:val="20"/>
              </w:rPr>
            </w:pPr>
            <w:r w:rsidRPr="00E70F32">
              <w:rPr>
                <w:rFonts w:ascii="Arial" w:hAnsi="Arial" w:cs="Arial"/>
                <w:sz w:val="20"/>
              </w:rPr>
              <w:t xml:space="preserve">  336</w:t>
            </w:r>
          </w:p>
        </w:tc>
      </w:tr>
      <w:tr w:rsidR="00621357" w:rsidRPr="00E70F32" w:rsidTr="00147F2B">
        <w:trPr>
          <w:trHeight w:val="360"/>
        </w:trPr>
        <w:tc>
          <w:tcPr>
            <w:tcW w:w="998" w:type="dxa"/>
            <w:vAlign w:val="center"/>
          </w:tcPr>
          <w:p w:rsidR="00621357" w:rsidRPr="00E70F32" w:rsidRDefault="00621357" w:rsidP="00A23917">
            <w:pPr>
              <w:tabs>
                <w:tab w:val="left" w:pos="782"/>
              </w:tabs>
              <w:ind w:left="432" w:hanging="432"/>
              <w:rPr>
                <w:rFonts w:ascii="Arial" w:hAnsi="Arial" w:cs="Arial"/>
                <w:sz w:val="20"/>
              </w:rPr>
            </w:pPr>
            <w:r w:rsidRPr="00E70F32">
              <w:rPr>
                <w:rFonts w:ascii="Arial" w:hAnsi="Arial" w:cs="Arial"/>
                <w:sz w:val="20"/>
              </w:rPr>
              <w:t>120</w:t>
            </w:r>
          </w:p>
        </w:tc>
        <w:tc>
          <w:tcPr>
            <w:tcW w:w="1612" w:type="dxa"/>
            <w:vAlign w:val="center"/>
          </w:tcPr>
          <w:p w:rsidR="00621357" w:rsidRPr="00E70F32" w:rsidRDefault="00621357" w:rsidP="00A23917">
            <w:pPr>
              <w:ind w:left="432" w:hanging="432"/>
              <w:rPr>
                <w:rFonts w:ascii="Arial" w:hAnsi="Arial" w:cs="Arial"/>
                <w:sz w:val="20"/>
              </w:rPr>
            </w:pPr>
            <w:r w:rsidRPr="00E70F32">
              <w:rPr>
                <w:rFonts w:ascii="Arial" w:hAnsi="Arial" w:cs="Arial"/>
                <w:sz w:val="20"/>
              </w:rPr>
              <w:t>36</w:t>
            </w:r>
          </w:p>
        </w:tc>
      </w:tr>
    </w:tbl>
    <w:p w:rsidR="00621357" w:rsidRPr="00E70F32" w:rsidRDefault="006C1EA8" w:rsidP="00A23917">
      <w:pPr>
        <w:ind w:left="432" w:hanging="432"/>
      </w:pPr>
      <w:r w:rsidRPr="00E70F32">
        <w:tab/>
      </w:r>
      <w:r w:rsidR="00621357" w:rsidRPr="00E70F32">
        <w:t>Place these ordered pairs in a table.</w:t>
      </w:r>
    </w:p>
    <w:p w:rsidR="00621357" w:rsidRPr="00E70F32" w:rsidRDefault="00621357" w:rsidP="00A23917">
      <w:pPr>
        <w:ind w:left="432" w:hanging="432"/>
      </w:pPr>
    </w:p>
    <w:p w:rsidR="00621357" w:rsidRPr="00E70F32" w:rsidRDefault="00621357" w:rsidP="00A23917">
      <w:pPr>
        <w:ind w:left="432" w:hanging="432"/>
      </w:pPr>
    </w:p>
    <w:p w:rsidR="00621357" w:rsidRPr="00E70F32" w:rsidRDefault="00621357" w:rsidP="00A23917">
      <w:pPr>
        <w:ind w:left="432" w:hanging="432"/>
      </w:pPr>
    </w:p>
    <w:p w:rsidR="00621357" w:rsidRPr="00E70F32" w:rsidRDefault="00621357" w:rsidP="00A23917">
      <w:pPr>
        <w:ind w:left="432" w:hanging="432"/>
      </w:pPr>
    </w:p>
    <w:p w:rsidR="00621357" w:rsidRPr="00E70F32" w:rsidRDefault="00621357" w:rsidP="00A23917">
      <w:pPr>
        <w:ind w:left="432" w:hanging="432"/>
      </w:pPr>
    </w:p>
    <w:p w:rsidR="00621357" w:rsidRPr="00E70F32" w:rsidRDefault="00621357" w:rsidP="00A23917">
      <w:pPr>
        <w:ind w:left="432" w:hanging="432"/>
      </w:pPr>
    </w:p>
    <w:p w:rsidR="00621357" w:rsidRPr="00E70F32" w:rsidRDefault="00621357" w:rsidP="00A23917">
      <w:pPr>
        <w:ind w:left="432" w:hanging="432"/>
      </w:pPr>
    </w:p>
    <w:p w:rsidR="00F8756D" w:rsidRDefault="00F8756D">
      <w:r>
        <w:br w:type="page"/>
      </w:r>
    </w:p>
    <w:p w:rsidR="00621357" w:rsidRPr="00E70F32" w:rsidRDefault="00621357" w:rsidP="00A23917">
      <w:pPr>
        <w:ind w:left="432" w:hanging="432"/>
      </w:pPr>
      <w:r w:rsidRPr="00E70F32">
        <w:rPr>
          <w:noProof/>
        </w:rPr>
        <w:lastRenderedPageBreak/>
        <w:drawing>
          <wp:anchor distT="0" distB="0" distL="114300" distR="114300" simplePos="0" relativeHeight="251744256" behindDoc="0" locked="0" layoutInCell="1" allowOverlap="1" wp14:anchorId="17B39110" wp14:editId="5ED0DD5D">
            <wp:simplePos x="0" y="0"/>
            <wp:positionH relativeFrom="column">
              <wp:posOffset>3905250</wp:posOffset>
            </wp:positionH>
            <wp:positionV relativeFrom="paragraph">
              <wp:posOffset>114300</wp:posOffset>
            </wp:positionV>
            <wp:extent cx="1905000" cy="18942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05000" cy="1894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1357" w:rsidRPr="00E70F32" w:rsidRDefault="006C1EA8" w:rsidP="00A23917">
      <w:pPr>
        <w:ind w:left="432" w:hanging="432"/>
      </w:pPr>
      <w:r w:rsidRPr="00E70F32">
        <w:tab/>
      </w:r>
      <w:r w:rsidR="00621357" w:rsidRPr="00E70F32">
        <w:t>From this table, plot the points. This graph is a continuous graph, as there can be values between the chosen values in the table.</w:t>
      </w:r>
    </w:p>
    <w:p w:rsidR="00621357" w:rsidRPr="00E70F32" w:rsidRDefault="00621357" w:rsidP="00A23917">
      <w:pPr>
        <w:ind w:left="432" w:hanging="432"/>
      </w:pPr>
    </w:p>
    <w:p w:rsidR="00621357" w:rsidRPr="00E70F32" w:rsidRDefault="00621357" w:rsidP="00A23917">
      <w:pPr>
        <w:ind w:left="432" w:hanging="432"/>
      </w:pPr>
      <w:r w:rsidRPr="00E70F32">
        <w:t>c)</w:t>
      </w:r>
      <w:r w:rsidR="006C1EA8" w:rsidRPr="00E70F32">
        <w:tab/>
      </w:r>
      <w:r w:rsidRPr="00E70F32">
        <w:t>Example: The graph does not continue in both directions. Once the balloon has landed, the situation of the model changes, causing a restriction on the domain and range.</w:t>
      </w:r>
    </w:p>
    <w:p w:rsidR="00621357" w:rsidRPr="00E70F32" w:rsidRDefault="00621357" w:rsidP="00A23917">
      <w:pPr>
        <w:ind w:left="432" w:hanging="432"/>
      </w:pPr>
    </w:p>
    <w:p w:rsidR="00621357" w:rsidRPr="00E70F32" w:rsidRDefault="00621357" w:rsidP="00A23917">
      <w:pPr>
        <w:ind w:left="432" w:hanging="432"/>
      </w:pPr>
      <w:r w:rsidRPr="00E70F32">
        <w:t>d)</w:t>
      </w:r>
      <w:r w:rsidR="006C1EA8" w:rsidRPr="00E70F32">
        <w:tab/>
      </w:r>
      <w:r w:rsidRPr="00E70F32">
        <w:t>The domain represents the times from when the balloon is at its highest until the balloon reaches the ground. The range represents the heights of the balloon from its highest point to ground level.</w:t>
      </w:r>
    </w:p>
    <w:p w:rsidR="00621357" w:rsidRDefault="00621357" w:rsidP="00A23917">
      <w:pPr>
        <w:ind w:left="432" w:hanging="432"/>
      </w:pPr>
    </w:p>
    <w:p w:rsidR="00621357" w:rsidRPr="00E70F32" w:rsidRDefault="00621357" w:rsidP="00A23917">
      <w:pPr>
        <w:ind w:left="432" w:hanging="432"/>
      </w:pPr>
      <w:r w:rsidRPr="00E70F32">
        <w:t>e)</w:t>
      </w:r>
      <w:r w:rsidR="00A23917" w:rsidRPr="00E70F32">
        <w:tab/>
      </w:r>
      <w:r w:rsidRPr="00E70F32">
        <w:t>The domain in words is the set of times between 0 min and 123.6 min, inclusive.</w:t>
      </w:r>
    </w:p>
    <w:p w:rsidR="00621357" w:rsidRPr="00E70F32" w:rsidRDefault="00621357" w:rsidP="006C1EA8">
      <w:pPr>
        <w:ind w:left="864" w:hanging="432"/>
      </w:pPr>
      <w:r w:rsidRPr="00E70F32">
        <w:rPr>
          <w:noProof/>
        </w:rPr>
        <w:drawing>
          <wp:anchor distT="0" distB="0" distL="114300" distR="114300" simplePos="0" relativeHeight="251745280" behindDoc="0" locked="0" layoutInCell="1" allowOverlap="1" wp14:anchorId="0DC92EBA" wp14:editId="7A12454C">
            <wp:simplePos x="0" y="0"/>
            <wp:positionH relativeFrom="column">
              <wp:posOffset>3203575</wp:posOffset>
            </wp:positionH>
            <wp:positionV relativeFrom="paragraph">
              <wp:posOffset>56515</wp:posOffset>
            </wp:positionV>
            <wp:extent cx="3070860" cy="36576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70860"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F32">
        <w:t>The domain as a number line is</w:t>
      </w:r>
    </w:p>
    <w:p w:rsidR="00621357" w:rsidRPr="00E70F32" w:rsidRDefault="00621357" w:rsidP="006C1EA8">
      <w:pPr>
        <w:ind w:left="864" w:hanging="432"/>
      </w:pPr>
      <w:r w:rsidRPr="00E70F32">
        <w:t>The domain in interval notation is [0, 123.6].</w:t>
      </w:r>
    </w:p>
    <w:p w:rsidR="00621357" w:rsidRPr="00E70F32" w:rsidRDefault="00621357" w:rsidP="006C1EA8">
      <w:pPr>
        <w:ind w:left="864" w:hanging="432"/>
      </w:pPr>
      <w:r w:rsidRPr="00E70F32">
        <w:t>The domain in set notation is {</w:t>
      </w:r>
      <w:r w:rsidRPr="00E70F32">
        <w:rPr>
          <w:i/>
        </w:rPr>
        <w:t>t</w:t>
      </w:r>
      <w:r w:rsidRPr="00E70F32">
        <w:t xml:space="preserve"> | 0 ≤ </w:t>
      </w:r>
      <w:r w:rsidRPr="00E70F32">
        <w:rPr>
          <w:i/>
        </w:rPr>
        <w:t>t</w:t>
      </w:r>
      <w:r w:rsidRPr="00E70F32">
        <w:t xml:space="preserve"> ≤ 123.6, </w:t>
      </w:r>
      <w:r w:rsidRPr="00E70F32">
        <w:rPr>
          <w:i/>
        </w:rPr>
        <w:t>t</w:t>
      </w:r>
      <w:r w:rsidRPr="00E70F32">
        <w:t xml:space="preserve"> </w:t>
      </w:r>
      <w:r w:rsidRPr="00E70F32">
        <w:rPr>
          <w:position w:val="-4"/>
        </w:rPr>
        <w:object w:dxaOrig="220" w:dyaOrig="220">
          <v:shape id="_x0000_i1048" type="#_x0000_t75" style="width:11.1pt;height:11.1pt" o:ole="">
            <v:imagedata r:id="rId9" o:title=""/>
          </v:shape>
          <o:OLEObject Type="Embed" ProgID="Equation.3" ShapeID="_x0000_i1048" DrawAspect="Content" ObjectID="_1524989547" r:id="rId53"/>
        </w:object>
      </w:r>
      <w:r w:rsidRPr="00E70F32">
        <w:t xml:space="preserve"> R}.</w:t>
      </w:r>
    </w:p>
    <w:p w:rsidR="00A23917" w:rsidRPr="00E70F32" w:rsidRDefault="00A23917" w:rsidP="006C1EA8">
      <w:pPr>
        <w:ind w:left="864" w:hanging="432"/>
      </w:pPr>
    </w:p>
    <w:p w:rsidR="00621357" w:rsidRPr="00E70F32" w:rsidRDefault="00621357" w:rsidP="006C1EA8">
      <w:pPr>
        <w:ind w:left="864" w:hanging="432"/>
      </w:pPr>
      <w:r w:rsidRPr="00E70F32">
        <w:t>The range in words is the altitudes between 0 m and 1236 m, inclusive.</w:t>
      </w:r>
    </w:p>
    <w:p w:rsidR="00621357" w:rsidRPr="00E70F32" w:rsidRDefault="006C1EA8" w:rsidP="006C1EA8">
      <w:pPr>
        <w:ind w:left="864" w:hanging="432"/>
      </w:pPr>
      <w:r w:rsidRPr="00E70F32">
        <w:rPr>
          <w:noProof/>
        </w:rPr>
        <w:drawing>
          <wp:anchor distT="0" distB="0" distL="114300" distR="114300" simplePos="0" relativeHeight="251746304" behindDoc="0" locked="0" layoutInCell="1" allowOverlap="1" wp14:anchorId="29F96980" wp14:editId="605114C3">
            <wp:simplePos x="0" y="0"/>
            <wp:positionH relativeFrom="column">
              <wp:posOffset>3139440</wp:posOffset>
            </wp:positionH>
            <wp:positionV relativeFrom="paragraph">
              <wp:posOffset>33020</wp:posOffset>
            </wp:positionV>
            <wp:extent cx="3070860" cy="36576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70860"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00621357" w:rsidRPr="00E70F32">
        <w:t>The range as a number line is</w:t>
      </w:r>
    </w:p>
    <w:p w:rsidR="00621357" w:rsidRPr="00E70F32" w:rsidRDefault="00621357" w:rsidP="006C1EA8">
      <w:pPr>
        <w:ind w:left="864" w:hanging="432"/>
      </w:pPr>
      <w:r w:rsidRPr="00E70F32">
        <w:t>The range in interval notation is [0, 1236].</w:t>
      </w:r>
    </w:p>
    <w:p w:rsidR="00621357" w:rsidRPr="00E70F32" w:rsidRDefault="00621357" w:rsidP="006C1EA8">
      <w:pPr>
        <w:ind w:left="864" w:hanging="432"/>
      </w:pPr>
      <w:r w:rsidRPr="00E70F32">
        <w:t>The range in set notation is {</w:t>
      </w:r>
      <w:r w:rsidRPr="00E70F32">
        <w:rPr>
          <w:i/>
        </w:rPr>
        <w:t>h</w:t>
      </w:r>
      <w:r w:rsidRPr="00E70F32">
        <w:t xml:space="preserve"> | 0 ≤ </w:t>
      </w:r>
      <w:r w:rsidRPr="00E70F32">
        <w:rPr>
          <w:i/>
        </w:rPr>
        <w:t>h</w:t>
      </w:r>
      <w:r w:rsidRPr="00E70F32">
        <w:t xml:space="preserve"> ≤ 1236, </w:t>
      </w:r>
      <w:r w:rsidRPr="00E70F32">
        <w:rPr>
          <w:i/>
        </w:rPr>
        <w:t>h</w:t>
      </w:r>
      <w:r w:rsidRPr="00E70F32">
        <w:t xml:space="preserve"> </w:t>
      </w:r>
      <w:r w:rsidRPr="00E70F32">
        <w:rPr>
          <w:position w:val="-4"/>
        </w:rPr>
        <w:object w:dxaOrig="220" w:dyaOrig="220">
          <v:shape id="_x0000_i1049" type="#_x0000_t75" style="width:11.1pt;height:11.1pt" o:ole="">
            <v:imagedata r:id="rId9" o:title=""/>
          </v:shape>
          <o:OLEObject Type="Embed" ProgID="Equation.3" ShapeID="_x0000_i1049" DrawAspect="Content" ObjectID="_1524989548" r:id="rId55"/>
        </w:object>
      </w:r>
      <w:r w:rsidRPr="00E70F32">
        <w:t xml:space="preserve"> R}.</w:t>
      </w:r>
    </w:p>
    <w:p w:rsidR="00621357" w:rsidRDefault="00621357" w:rsidP="00A23917">
      <w:pPr>
        <w:ind w:left="432" w:hanging="432"/>
      </w:pPr>
    </w:p>
    <w:p w:rsidR="00ED54C4" w:rsidRDefault="008B4C95" w:rsidP="00ED54C4">
      <w:pPr>
        <w:autoSpaceDE w:val="0"/>
        <w:autoSpaceDN w:val="0"/>
        <w:adjustRightInd w:val="0"/>
        <w:ind w:left="432" w:hanging="432"/>
        <w:rPr>
          <w:rFonts w:asciiTheme="minorHAnsi" w:hAnsiTheme="minorHAnsi" w:cs="Arial-BoldMT"/>
          <w:bCs/>
          <w:szCs w:val="24"/>
        </w:rPr>
      </w:pPr>
      <w:r>
        <w:rPr>
          <w:rFonts w:asciiTheme="minorHAnsi" w:hAnsiTheme="minorHAnsi" w:cs="Arial-BoldMT"/>
          <w:bCs/>
          <w:szCs w:val="24"/>
        </w:rPr>
        <w:t>9</w:t>
      </w:r>
      <w:r w:rsidR="00E70F32" w:rsidRPr="00E70F32">
        <w:rPr>
          <w:rFonts w:asciiTheme="minorHAnsi" w:hAnsiTheme="minorHAnsi" w:cs="Arial-BoldMT"/>
          <w:bCs/>
          <w:szCs w:val="24"/>
        </w:rPr>
        <w:t xml:space="preserve">. </w:t>
      </w:r>
    </w:p>
    <w:p w:rsidR="00ED54C4" w:rsidRDefault="00ED54C4" w:rsidP="00ED54C4">
      <w:pPr>
        <w:autoSpaceDE w:val="0"/>
        <w:autoSpaceDN w:val="0"/>
        <w:adjustRightInd w:val="0"/>
        <w:ind w:left="432" w:hanging="432"/>
        <w:rPr>
          <w:rFonts w:asciiTheme="minorHAnsi" w:hAnsiTheme="minorHAnsi" w:cs="TimesNewRomanPS-ItalicMT"/>
          <w:i/>
          <w:iCs/>
          <w:szCs w:val="24"/>
        </w:rPr>
      </w:pPr>
      <w:r>
        <w:rPr>
          <w:rFonts w:asciiTheme="minorHAnsi" w:hAnsiTheme="minorHAnsi" w:cs="TimesNewRomanPSMT"/>
          <w:noProof/>
          <w:szCs w:val="24"/>
        </w:rPr>
        <w:drawing>
          <wp:anchor distT="0" distB="0" distL="114300" distR="114300" simplePos="0" relativeHeight="251763712" behindDoc="0" locked="0" layoutInCell="1" allowOverlap="1" wp14:anchorId="1ABB091B" wp14:editId="14591AB1">
            <wp:simplePos x="0" y="0"/>
            <wp:positionH relativeFrom="column">
              <wp:posOffset>3613150</wp:posOffset>
            </wp:positionH>
            <wp:positionV relativeFrom="paragraph">
              <wp:posOffset>58420</wp:posOffset>
            </wp:positionV>
            <wp:extent cx="2311400" cy="2056765"/>
            <wp:effectExtent l="0" t="0" r="0" b="635"/>
            <wp:wrapSquare wrapText="bothSides"/>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11400" cy="2056765"/>
                    </a:xfrm>
                    <a:prstGeom prst="rect">
                      <a:avLst/>
                    </a:prstGeom>
                    <a:noFill/>
                    <a:ln>
                      <a:noFill/>
                    </a:ln>
                  </pic:spPr>
                </pic:pic>
              </a:graphicData>
            </a:graphic>
            <wp14:sizeRelH relativeFrom="page">
              <wp14:pctWidth>0</wp14:pctWidth>
            </wp14:sizeRelH>
            <wp14:sizeRelV relativeFrom="page">
              <wp14:pctHeight>0</wp14:pctHeight>
            </wp14:sizeRelV>
          </wp:anchor>
        </w:drawing>
      </w:r>
      <w:r w:rsidR="00E70F32" w:rsidRPr="00E70F32">
        <w:rPr>
          <w:rFonts w:asciiTheme="minorHAnsi" w:hAnsiTheme="minorHAnsi" w:cs="Arial-BoldMT"/>
          <w:bCs/>
          <w:szCs w:val="24"/>
        </w:rPr>
        <w:t>a)</w:t>
      </w:r>
      <w:r>
        <w:rPr>
          <w:rFonts w:asciiTheme="minorHAnsi" w:hAnsiTheme="minorHAnsi" w:cs="Arial-BoldMT"/>
          <w:bCs/>
          <w:szCs w:val="24"/>
        </w:rPr>
        <w:tab/>
      </w:r>
      <w:r w:rsidR="00E70F32" w:rsidRPr="00E70F32">
        <w:rPr>
          <w:rFonts w:asciiTheme="minorHAnsi" w:hAnsiTheme="minorHAnsi" w:cs="TimesNewRomanPSMT"/>
          <w:szCs w:val="24"/>
        </w:rPr>
        <w:t>Independent variable: number of days after January 1;</w:t>
      </w:r>
      <w:r>
        <w:rPr>
          <w:rFonts w:asciiTheme="minorHAnsi" w:hAnsiTheme="minorHAnsi" w:cs="TimesNewRomanPSMT"/>
          <w:szCs w:val="24"/>
        </w:rPr>
        <w:t xml:space="preserve"> </w:t>
      </w:r>
      <w:r w:rsidR="00E70F32" w:rsidRPr="00E70F32">
        <w:rPr>
          <w:rFonts w:asciiTheme="minorHAnsi" w:hAnsiTheme="minorHAnsi" w:cs="TimesNewRomanPSMT"/>
          <w:szCs w:val="24"/>
        </w:rPr>
        <w:t>dependent variable: number of hours the sun is above</w:t>
      </w:r>
      <w:r>
        <w:rPr>
          <w:rFonts w:asciiTheme="minorHAnsi" w:hAnsiTheme="minorHAnsi" w:cs="TimesNewRomanPSMT"/>
          <w:szCs w:val="24"/>
        </w:rPr>
        <w:t xml:space="preserve"> </w:t>
      </w:r>
      <w:r w:rsidR="00E70F32" w:rsidRPr="00E70F32">
        <w:rPr>
          <w:rFonts w:asciiTheme="minorHAnsi" w:hAnsiTheme="minorHAnsi" w:cs="TimesNewRomanPSMT"/>
          <w:szCs w:val="24"/>
        </w:rPr>
        <w:t xml:space="preserve">the horizon, </w:t>
      </w:r>
      <w:r w:rsidR="00E70F32" w:rsidRPr="00E70F32">
        <w:rPr>
          <w:rFonts w:asciiTheme="minorHAnsi" w:hAnsiTheme="minorHAnsi" w:cs="TimesNewRomanPS-ItalicMT"/>
          <w:i/>
          <w:iCs/>
          <w:szCs w:val="24"/>
        </w:rPr>
        <w:t>h</w:t>
      </w:r>
    </w:p>
    <w:p w:rsidR="00E70F32" w:rsidRDefault="00E70F32" w:rsidP="00ED54C4">
      <w:pPr>
        <w:autoSpaceDE w:val="0"/>
        <w:autoSpaceDN w:val="0"/>
        <w:adjustRightInd w:val="0"/>
        <w:ind w:left="432" w:hanging="432"/>
        <w:rPr>
          <w:rFonts w:asciiTheme="minorHAnsi" w:hAnsiTheme="minorHAnsi" w:cs="TimesNewRomanPSMT"/>
          <w:szCs w:val="24"/>
        </w:rPr>
      </w:pPr>
      <w:r w:rsidRPr="00E70F32">
        <w:rPr>
          <w:rFonts w:asciiTheme="minorHAnsi" w:hAnsiTheme="minorHAnsi" w:cs="Arial-BoldMT"/>
          <w:bCs/>
          <w:szCs w:val="24"/>
        </w:rPr>
        <w:t>b)</w:t>
      </w:r>
      <w:r w:rsidR="00ED54C4">
        <w:rPr>
          <w:rFonts w:asciiTheme="minorHAnsi" w:hAnsiTheme="minorHAnsi" w:cs="Arial-BoldMT"/>
          <w:bCs/>
          <w:szCs w:val="24"/>
        </w:rPr>
        <w:tab/>
      </w:r>
      <w:r w:rsidRPr="00E70F32">
        <w:rPr>
          <w:rFonts w:asciiTheme="minorHAnsi" w:hAnsiTheme="minorHAnsi" w:cs="TimesNewRomanPSMT"/>
          <w:szCs w:val="24"/>
        </w:rPr>
        <w:t>Answers may vary. For example:</w:t>
      </w:r>
      <w:r w:rsidR="00ED54C4">
        <w:rPr>
          <w:rFonts w:asciiTheme="minorHAnsi" w:hAnsiTheme="minorHAnsi" w:cs="TimesNewRomanPSMT"/>
          <w:szCs w:val="24"/>
        </w:rPr>
        <w:t xml:space="preserve"> </w:t>
      </w:r>
      <w:r w:rsidRPr="00E70F32">
        <w:rPr>
          <w:rFonts w:asciiTheme="minorHAnsi" w:hAnsiTheme="minorHAnsi" w:cs="TimesNewRomanPSMT"/>
          <w:szCs w:val="24"/>
        </w:rPr>
        <w:t>I connected the points because the relationship shown</w:t>
      </w:r>
      <w:r w:rsidR="00ED54C4">
        <w:rPr>
          <w:rFonts w:asciiTheme="minorHAnsi" w:hAnsiTheme="minorHAnsi" w:cs="TimesNewRomanPSMT"/>
          <w:szCs w:val="24"/>
        </w:rPr>
        <w:t xml:space="preserve"> </w:t>
      </w:r>
      <w:r w:rsidRPr="00E70F32">
        <w:rPr>
          <w:rFonts w:asciiTheme="minorHAnsi" w:hAnsiTheme="minorHAnsi" w:cs="TimesNewRomanPSMT"/>
          <w:szCs w:val="24"/>
        </w:rPr>
        <w:t>on the graph is true for days represented by points</w:t>
      </w:r>
      <w:r w:rsidR="00ED54C4">
        <w:rPr>
          <w:rFonts w:asciiTheme="minorHAnsi" w:hAnsiTheme="minorHAnsi" w:cs="TimesNewRomanPSMT"/>
          <w:szCs w:val="24"/>
        </w:rPr>
        <w:t xml:space="preserve"> </w:t>
      </w:r>
      <w:r w:rsidRPr="00E70F32">
        <w:rPr>
          <w:rFonts w:asciiTheme="minorHAnsi" w:hAnsiTheme="minorHAnsi" w:cs="TimesNewRomanPSMT"/>
          <w:szCs w:val="24"/>
        </w:rPr>
        <w:t>between the ones plotted.</w:t>
      </w:r>
      <w:r w:rsidR="00ED54C4">
        <w:rPr>
          <w:rFonts w:asciiTheme="minorHAnsi" w:hAnsiTheme="minorHAnsi" w:cs="TimesNewRomanPSMT"/>
          <w:szCs w:val="24"/>
        </w:rPr>
        <w:t xml:space="preserve"> </w:t>
      </w:r>
      <w:r w:rsidRPr="00E70F32">
        <w:rPr>
          <w:rFonts w:asciiTheme="minorHAnsi" w:hAnsiTheme="minorHAnsi" w:cs="TimesNewRomanPSMT"/>
          <w:szCs w:val="24"/>
        </w:rPr>
        <w:t>The data are discrete, but the scale is so small that if all</w:t>
      </w:r>
      <w:r w:rsidR="00ED54C4">
        <w:rPr>
          <w:rFonts w:asciiTheme="minorHAnsi" w:hAnsiTheme="minorHAnsi" w:cs="TimesNewRomanPSMT"/>
          <w:szCs w:val="24"/>
        </w:rPr>
        <w:t xml:space="preserve"> </w:t>
      </w:r>
      <w:r w:rsidRPr="00E70F32">
        <w:rPr>
          <w:rFonts w:asciiTheme="minorHAnsi" w:hAnsiTheme="minorHAnsi" w:cs="TimesNewRomanPSMT"/>
          <w:szCs w:val="24"/>
        </w:rPr>
        <w:t>the points were plotted, they would make a line</w:t>
      </w:r>
      <w:r w:rsidR="00ED54C4">
        <w:rPr>
          <w:rFonts w:asciiTheme="minorHAnsi" w:hAnsiTheme="minorHAnsi" w:cs="TimesNewRomanPSMT"/>
          <w:szCs w:val="24"/>
        </w:rPr>
        <w:t xml:space="preserve"> </w:t>
      </w:r>
      <w:r w:rsidRPr="00E70F32">
        <w:rPr>
          <w:rFonts w:asciiTheme="minorHAnsi" w:hAnsiTheme="minorHAnsi" w:cs="TimesNewRomanPSMT"/>
          <w:szCs w:val="24"/>
        </w:rPr>
        <w:t>segment.</w:t>
      </w:r>
    </w:p>
    <w:p w:rsidR="00E70F32" w:rsidRPr="00E70F32" w:rsidRDefault="00E70F32" w:rsidP="00ED54C4">
      <w:pPr>
        <w:autoSpaceDE w:val="0"/>
        <w:autoSpaceDN w:val="0"/>
        <w:adjustRightInd w:val="0"/>
        <w:ind w:left="432" w:hanging="432"/>
        <w:rPr>
          <w:rFonts w:asciiTheme="minorHAnsi" w:hAnsiTheme="minorHAnsi" w:cs="TimesNewRomanPSMT"/>
          <w:szCs w:val="24"/>
        </w:rPr>
      </w:pPr>
      <w:r w:rsidRPr="00E70F32">
        <w:rPr>
          <w:rFonts w:asciiTheme="minorHAnsi" w:hAnsiTheme="minorHAnsi" w:cs="Arial-BoldMT"/>
          <w:bCs/>
          <w:szCs w:val="24"/>
        </w:rPr>
        <w:t>c)</w:t>
      </w:r>
      <w:r w:rsidR="00ED54C4">
        <w:rPr>
          <w:rFonts w:asciiTheme="minorHAnsi" w:hAnsiTheme="minorHAnsi" w:cs="Arial-BoldMT"/>
          <w:bCs/>
          <w:szCs w:val="24"/>
        </w:rPr>
        <w:tab/>
      </w:r>
      <w:r w:rsidRPr="00E70F32">
        <w:rPr>
          <w:rFonts w:asciiTheme="minorHAnsi" w:hAnsiTheme="minorHAnsi" w:cs="TimesNewRomanPSMT"/>
          <w:szCs w:val="24"/>
        </w:rPr>
        <w:t xml:space="preserve">From the table: the relation is a function </w:t>
      </w:r>
      <w:r w:rsidR="00ED54C4">
        <w:rPr>
          <w:rFonts w:asciiTheme="minorHAnsi" w:hAnsiTheme="minorHAnsi" w:cs="TimesNewRomanPSMT"/>
          <w:szCs w:val="24"/>
        </w:rPr>
        <w:t xml:space="preserve"> b</w:t>
      </w:r>
      <w:r w:rsidRPr="00E70F32">
        <w:rPr>
          <w:rFonts w:asciiTheme="minorHAnsi" w:hAnsiTheme="minorHAnsi" w:cs="TimesNewRomanPSMT"/>
          <w:szCs w:val="24"/>
        </w:rPr>
        <w:t>ecause each</w:t>
      </w:r>
      <w:r w:rsidR="00ED54C4">
        <w:rPr>
          <w:rFonts w:asciiTheme="minorHAnsi" w:hAnsiTheme="minorHAnsi" w:cs="TimesNewRomanPSMT"/>
          <w:szCs w:val="24"/>
        </w:rPr>
        <w:t xml:space="preserve"> </w:t>
      </w:r>
      <w:r w:rsidRPr="00E70F32">
        <w:rPr>
          <w:rFonts w:asciiTheme="minorHAnsi" w:hAnsiTheme="minorHAnsi" w:cs="TimesNewRomanPSMT"/>
          <w:szCs w:val="24"/>
        </w:rPr>
        <w:t>number in the first column is different.</w:t>
      </w:r>
      <w:r w:rsidR="00ED54C4">
        <w:rPr>
          <w:rFonts w:asciiTheme="minorHAnsi" w:hAnsiTheme="minorHAnsi" w:cs="TimesNewRomanPSMT"/>
          <w:szCs w:val="24"/>
        </w:rPr>
        <w:t xml:space="preserve"> </w:t>
      </w:r>
      <w:r w:rsidRPr="00E70F32">
        <w:rPr>
          <w:rFonts w:asciiTheme="minorHAnsi" w:hAnsiTheme="minorHAnsi" w:cs="TimesNewRomanPSMT"/>
          <w:szCs w:val="24"/>
        </w:rPr>
        <w:t>From the graph: the relation is a function because a</w:t>
      </w:r>
      <w:r w:rsidR="00ED54C4">
        <w:rPr>
          <w:rFonts w:asciiTheme="minorHAnsi" w:hAnsiTheme="minorHAnsi" w:cs="TimesNewRomanPSMT"/>
          <w:szCs w:val="24"/>
        </w:rPr>
        <w:t xml:space="preserve"> </w:t>
      </w:r>
      <w:r w:rsidRPr="00E70F32">
        <w:rPr>
          <w:rFonts w:asciiTheme="minorHAnsi" w:hAnsiTheme="minorHAnsi" w:cs="TimesNewRomanPSMT"/>
          <w:szCs w:val="24"/>
        </w:rPr>
        <w:t>vertical line drawn on the graph would intersect the</w:t>
      </w:r>
      <w:r w:rsidR="00ED54C4">
        <w:rPr>
          <w:rFonts w:asciiTheme="minorHAnsi" w:hAnsiTheme="minorHAnsi" w:cs="TimesNewRomanPSMT"/>
          <w:szCs w:val="24"/>
        </w:rPr>
        <w:t xml:space="preserve"> </w:t>
      </w:r>
      <w:r w:rsidRPr="00E70F32">
        <w:rPr>
          <w:rFonts w:asciiTheme="minorHAnsi" w:hAnsiTheme="minorHAnsi" w:cs="TimesNewRomanPSMT"/>
          <w:szCs w:val="24"/>
        </w:rPr>
        <w:t>graph in only 1 point.</w:t>
      </w:r>
    </w:p>
    <w:p w:rsidR="00ED54C4" w:rsidRDefault="00ED54C4" w:rsidP="00E70F32">
      <w:pPr>
        <w:ind w:left="432" w:hanging="432"/>
        <w:rPr>
          <w:rFonts w:asciiTheme="minorHAnsi" w:hAnsiTheme="minorHAnsi" w:cs="Arial-BoldMT"/>
          <w:bCs/>
          <w:szCs w:val="24"/>
        </w:rPr>
      </w:pPr>
    </w:p>
    <w:p w:rsidR="00F8756D" w:rsidRDefault="00F8756D">
      <w:pPr>
        <w:rPr>
          <w:rFonts w:asciiTheme="minorHAnsi" w:hAnsiTheme="minorHAnsi" w:cs="Arial-BoldMT"/>
          <w:bCs/>
          <w:szCs w:val="24"/>
        </w:rPr>
      </w:pPr>
      <w:r>
        <w:rPr>
          <w:rFonts w:asciiTheme="minorHAnsi" w:hAnsiTheme="minorHAnsi" w:cs="Arial-BoldMT"/>
          <w:bCs/>
          <w:szCs w:val="24"/>
        </w:rPr>
        <w:br w:type="page"/>
      </w:r>
    </w:p>
    <w:p w:rsidR="00ED54C4" w:rsidRDefault="008B4C95" w:rsidP="00E70F32">
      <w:pPr>
        <w:ind w:left="432" w:hanging="432"/>
        <w:rPr>
          <w:rFonts w:asciiTheme="minorHAnsi" w:hAnsiTheme="minorHAnsi" w:cs="Arial-BoldMT"/>
          <w:bCs/>
          <w:szCs w:val="24"/>
        </w:rPr>
      </w:pPr>
      <w:bookmarkStart w:id="0" w:name="_GoBack"/>
      <w:bookmarkEnd w:id="0"/>
      <w:r>
        <w:rPr>
          <w:rFonts w:asciiTheme="minorHAnsi" w:hAnsiTheme="minorHAnsi" w:cs="Arial-BoldMT"/>
          <w:bCs/>
          <w:szCs w:val="24"/>
        </w:rPr>
        <w:lastRenderedPageBreak/>
        <w:t>10</w:t>
      </w:r>
      <w:r w:rsidR="00E70F32" w:rsidRPr="00E70F32">
        <w:rPr>
          <w:rFonts w:asciiTheme="minorHAnsi" w:hAnsiTheme="minorHAnsi" w:cs="Arial-BoldMT"/>
          <w:bCs/>
          <w:szCs w:val="24"/>
        </w:rPr>
        <w:t>.</w:t>
      </w:r>
    </w:p>
    <w:p w:rsidR="00E70F32" w:rsidRPr="00E70F32" w:rsidRDefault="00E70F32" w:rsidP="00E70F32">
      <w:pPr>
        <w:ind w:left="432" w:hanging="432"/>
        <w:rPr>
          <w:rFonts w:asciiTheme="minorHAnsi" w:hAnsiTheme="minorHAnsi" w:cs="Arial-BoldMT"/>
          <w:bCs/>
          <w:szCs w:val="24"/>
        </w:rPr>
      </w:pPr>
      <w:r w:rsidRPr="00E70F32">
        <w:rPr>
          <w:rFonts w:asciiTheme="minorHAnsi" w:hAnsiTheme="minorHAnsi" w:cs="Arial-BoldMT"/>
          <w:bCs/>
          <w:szCs w:val="24"/>
        </w:rPr>
        <w:t xml:space="preserve"> </w:t>
      </w:r>
      <w:r>
        <w:rPr>
          <w:rFonts w:asciiTheme="minorHAnsi" w:hAnsiTheme="minorHAnsi" w:cs="Arial-BoldMT"/>
          <w:bCs/>
          <w:noProof/>
          <w:szCs w:val="24"/>
        </w:rPr>
        <w:drawing>
          <wp:inline distT="0" distB="0" distL="0" distR="0">
            <wp:extent cx="3240634" cy="1518219"/>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40893" cy="1518340"/>
                    </a:xfrm>
                    <a:prstGeom prst="rect">
                      <a:avLst/>
                    </a:prstGeom>
                    <a:noFill/>
                    <a:ln>
                      <a:noFill/>
                    </a:ln>
                  </pic:spPr>
                </pic:pic>
              </a:graphicData>
            </a:graphic>
          </wp:inline>
        </w:drawing>
      </w:r>
    </w:p>
    <w:p w:rsidR="00E70F32" w:rsidRDefault="00ED54C4" w:rsidP="00ED54C4">
      <w:pPr>
        <w:ind w:left="432" w:hanging="432"/>
        <w:rPr>
          <w:rFonts w:asciiTheme="minorHAnsi" w:hAnsiTheme="minorHAnsi" w:cs="Arial-BoldMT"/>
          <w:bCs/>
          <w:szCs w:val="24"/>
        </w:rPr>
      </w:pPr>
      <w:r>
        <w:rPr>
          <w:rFonts w:asciiTheme="minorHAnsi" w:hAnsiTheme="minorHAnsi" w:cs="Arial-BoldMT"/>
          <w:bCs/>
          <w:noProof/>
          <w:szCs w:val="24"/>
        </w:rPr>
        <w:drawing>
          <wp:anchor distT="0" distB="0" distL="114300" distR="114300" simplePos="0" relativeHeight="251765760" behindDoc="0" locked="0" layoutInCell="1" allowOverlap="1" wp14:anchorId="124C2451" wp14:editId="0E19FCBD">
            <wp:simplePos x="0" y="0"/>
            <wp:positionH relativeFrom="column">
              <wp:posOffset>2976880</wp:posOffset>
            </wp:positionH>
            <wp:positionV relativeFrom="paragraph">
              <wp:posOffset>23495</wp:posOffset>
            </wp:positionV>
            <wp:extent cx="1733550" cy="207835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33550" cy="20783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Arial-BoldMT"/>
          <w:bCs/>
          <w:noProof/>
          <w:szCs w:val="24"/>
        </w:rPr>
        <w:drawing>
          <wp:anchor distT="0" distB="0" distL="114300" distR="114300" simplePos="0" relativeHeight="251764736" behindDoc="0" locked="0" layoutInCell="1" allowOverlap="1" wp14:anchorId="3655FE73" wp14:editId="1C0F4EBB">
            <wp:simplePos x="0" y="0"/>
            <wp:positionH relativeFrom="column">
              <wp:posOffset>292100</wp:posOffset>
            </wp:positionH>
            <wp:positionV relativeFrom="paragraph">
              <wp:posOffset>23495</wp:posOffset>
            </wp:positionV>
            <wp:extent cx="1769745" cy="1986915"/>
            <wp:effectExtent l="0" t="0" r="190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69745" cy="1986915"/>
                    </a:xfrm>
                    <a:prstGeom prst="rect">
                      <a:avLst/>
                    </a:prstGeom>
                    <a:noFill/>
                    <a:ln>
                      <a:noFill/>
                    </a:ln>
                  </pic:spPr>
                </pic:pic>
              </a:graphicData>
            </a:graphic>
            <wp14:sizeRelH relativeFrom="page">
              <wp14:pctWidth>0</wp14:pctWidth>
            </wp14:sizeRelH>
            <wp14:sizeRelV relativeFrom="page">
              <wp14:pctHeight>0</wp14:pctHeight>
            </wp14:sizeRelV>
          </wp:anchor>
        </w:drawing>
      </w:r>
      <w:r w:rsidR="00E70F32" w:rsidRPr="00E70F32">
        <w:rPr>
          <w:rFonts w:asciiTheme="minorHAnsi" w:hAnsiTheme="minorHAnsi" w:cs="Arial-BoldMT"/>
          <w:bCs/>
          <w:szCs w:val="24"/>
        </w:rPr>
        <w:t>b)</w:t>
      </w:r>
      <w:r>
        <w:rPr>
          <w:rFonts w:asciiTheme="minorHAnsi" w:hAnsiTheme="minorHAnsi" w:cs="Arial-BoldMT"/>
          <w:bCs/>
          <w:szCs w:val="24"/>
        </w:rPr>
        <w:tab/>
      </w:r>
      <w:r>
        <w:rPr>
          <w:rFonts w:asciiTheme="minorHAnsi" w:hAnsiTheme="minorHAnsi" w:cs="Arial-BoldMT"/>
          <w:bCs/>
          <w:szCs w:val="24"/>
        </w:rPr>
        <w:tab/>
      </w:r>
      <w:r>
        <w:rPr>
          <w:rFonts w:asciiTheme="minorHAnsi" w:hAnsiTheme="minorHAnsi" w:cs="Arial-BoldMT"/>
          <w:bCs/>
          <w:szCs w:val="24"/>
        </w:rPr>
        <w:tab/>
      </w:r>
      <w:r>
        <w:rPr>
          <w:rFonts w:asciiTheme="minorHAnsi" w:hAnsiTheme="minorHAnsi" w:cs="Arial-BoldMT"/>
          <w:bCs/>
          <w:szCs w:val="24"/>
        </w:rPr>
        <w:tab/>
      </w:r>
      <w:r>
        <w:rPr>
          <w:rFonts w:asciiTheme="minorHAnsi" w:hAnsiTheme="minorHAnsi" w:cs="Arial-BoldMT"/>
          <w:bCs/>
          <w:szCs w:val="24"/>
        </w:rPr>
        <w:tab/>
      </w:r>
      <w:r>
        <w:rPr>
          <w:rFonts w:asciiTheme="minorHAnsi" w:hAnsiTheme="minorHAnsi" w:cs="Arial-BoldMT"/>
          <w:bCs/>
          <w:szCs w:val="24"/>
        </w:rPr>
        <w:tab/>
      </w:r>
      <w:r>
        <w:rPr>
          <w:rFonts w:asciiTheme="minorHAnsi" w:hAnsiTheme="minorHAnsi" w:cs="Arial-BoldMT"/>
          <w:bCs/>
          <w:szCs w:val="24"/>
        </w:rPr>
        <w:tab/>
      </w:r>
      <w:r w:rsidR="00E70F32" w:rsidRPr="00E70F32">
        <w:rPr>
          <w:rFonts w:asciiTheme="minorHAnsi" w:hAnsiTheme="minorHAnsi" w:cs="Arial-BoldMT"/>
          <w:bCs/>
          <w:szCs w:val="24"/>
        </w:rPr>
        <w:t>c)</w:t>
      </w:r>
    </w:p>
    <w:p w:rsidR="00E70F32" w:rsidRDefault="00E70F32"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Default="00ED54C4" w:rsidP="00E70F32">
      <w:pPr>
        <w:autoSpaceDE w:val="0"/>
        <w:autoSpaceDN w:val="0"/>
        <w:adjustRightInd w:val="0"/>
        <w:rPr>
          <w:rFonts w:asciiTheme="minorHAnsi" w:hAnsiTheme="minorHAnsi" w:cs="Arial-BoldMT"/>
          <w:bCs/>
          <w:szCs w:val="24"/>
        </w:rPr>
      </w:pPr>
    </w:p>
    <w:p w:rsidR="00ED54C4" w:rsidRPr="00E70F32" w:rsidRDefault="00ED54C4" w:rsidP="00E70F32">
      <w:pPr>
        <w:autoSpaceDE w:val="0"/>
        <w:autoSpaceDN w:val="0"/>
        <w:adjustRightInd w:val="0"/>
        <w:rPr>
          <w:rFonts w:asciiTheme="minorHAnsi" w:hAnsiTheme="minorHAnsi" w:cs="Arial-BoldMT"/>
          <w:bCs/>
          <w:szCs w:val="24"/>
        </w:rPr>
      </w:pPr>
    </w:p>
    <w:p w:rsidR="00E70F32" w:rsidRPr="00E70F32" w:rsidRDefault="00ED54C4" w:rsidP="00E70F32">
      <w:pPr>
        <w:autoSpaceDE w:val="0"/>
        <w:autoSpaceDN w:val="0"/>
        <w:adjustRightInd w:val="0"/>
        <w:rPr>
          <w:rFonts w:asciiTheme="minorHAnsi" w:hAnsiTheme="minorHAnsi" w:cs="TimesNewRomanPSMT"/>
          <w:szCs w:val="24"/>
        </w:rPr>
      </w:pPr>
      <w:r>
        <w:rPr>
          <w:rFonts w:asciiTheme="minorHAnsi" w:hAnsiTheme="minorHAnsi" w:cs="Arial-BoldMT"/>
          <w:bCs/>
          <w:szCs w:val="24"/>
        </w:rPr>
        <w:t xml:space="preserve">d)    </w:t>
      </w:r>
      <w:r w:rsidR="00E70F32" w:rsidRPr="00E70F32">
        <w:rPr>
          <w:rFonts w:asciiTheme="minorHAnsi" w:hAnsiTheme="minorHAnsi" w:cs="TimesNewRomanPSMT"/>
          <w:szCs w:val="24"/>
        </w:rPr>
        <w:t xml:space="preserve">Part b: domain: 0 </w:t>
      </w:r>
      <w:r>
        <w:rPr>
          <w:rFonts w:asciiTheme="minorHAnsi" w:eastAsia="SymbolMT" w:hAnsiTheme="minorHAnsi" w:cs="SymbolMT"/>
          <w:szCs w:val="24"/>
        </w:rPr>
        <w:t>≤</w:t>
      </w:r>
      <w:r w:rsidR="00E70F32" w:rsidRPr="00E70F32">
        <w:rPr>
          <w:rFonts w:asciiTheme="minorHAnsi" w:eastAsia="SymbolMT" w:hAnsiTheme="minorHAnsi" w:cs="SymbolMT"/>
          <w:szCs w:val="24"/>
        </w:rPr>
        <w:t xml:space="preserve"> </w:t>
      </w:r>
      <w:r w:rsidR="00E70F32" w:rsidRPr="00E70F32">
        <w:rPr>
          <w:rFonts w:asciiTheme="minorHAnsi" w:hAnsiTheme="minorHAnsi" w:cs="TimesNewRomanPS-ItalicMT"/>
          <w:i/>
          <w:iCs/>
          <w:szCs w:val="24"/>
        </w:rPr>
        <w:t xml:space="preserve">p </w:t>
      </w:r>
      <w:r>
        <w:rPr>
          <w:rFonts w:asciiTheme="minorHAnsi" w:eastAsia="SymbolMT" w:hAnsiTheme="minorHAnsi" w:cs="SymbolMT"/>
          <w:szCs w:val="24"/>
        </w:rPr>
        <w:t>≤</w:t>
      </w:r>
      <w:r w:rsidR="00E70F32" w:rsidRPr="00E70F32">
        <w:rPr>
          <w:rFonts w:asciiTheme="minorHAnsi" w:eastAsia="SymbolMT" w:hAnsiTheme="minorHAnsi" w:cs="SymbolMT"/>
          <w:szCs w:val="24"/>
        </w:rPr>
        <w:t xml:space="preserve"> </w:t>
      </w:r>
      <w:r w:rsidR="00E70F32" w:rsidRPr="00E70F32">
        <w:rPr>
          <w:rFonts w:asciiTheme="minorHAnsi" w:hAnsiTheme="minorHAnsi" w:cs="TimesNewRomanPSMT"/>
          <w:szCs w:val="24"/>
        </w:rPr>
        <w:t xml:space="preserve">8 ; range: 0 </w:t>
      </w:r>
      <w:r>
        <w:rPr>
          <w:rFonts w:asciiTheme="minorHAnsi" w:eastAsia="SymbolMT" w:hAnsiTheme="minorHAnsi" w:cs="SymbolMT"/>
          <w:szCs w:val="24"/>
        </w:rPr>
        <w:t>≤</w:t>
      </w:r>
      <w:r w:rsidR="00E70F32" w:rsidRPr="00E70F32">
        <w:rPr>
          <w:rFonts w:asciiTheme="minorHAnsi" w:eastAsia="SymbolMT" w:hAnsiTheme="minorHAnsi" w:cs="SymbolMT"/>
          <w:szCs w:val="24"/>
        </w:rPr>
        <w:t xml:space="preserve"> </w:t>
      </w:r>
      <w:r w:rsidR="00E70F32" w:rsidRPr="00E70F32">
        <w:rPr>
          <w:rFonts w:asciiTheme="minorHAnsi" w:hAnsiTheme="minorHAnsi" w:cs="TimesNewRomanPS-ItalicMT"/>
          <w:i/>
          <w:iCs/>
          <w:szCs w:val="24"/>
        </w:rPr>
        <w:t xml:space="preserve">A </w:t>
      </w:r>
      <w:r>
        <w:rPr>
          <w:rFonts w:asciiTheme="minorHAnsi" w:eastAsia="SymbolMT" w:hAnsiTheme="minorHAnsi" w:cs="SymbolMT"/>
          <w:szCs w:val="24"/>
        </w:rPr>
        <w:t>≤</w:t>
      </w:r>
      <w:r w:rsidR="00E70F32" w:rsidRPr="00E70F32">
        <w:rPr>
          <w:rFonts w:asciiTheme="minorHAnsi" w:eastAsia="SymbolMT" w:hAnsiTheme="minorHAnsi" w:cs="SymbolMT"/>
          <w:szCs w:val="24"/>
        </w:rPr>
        <w:t xml:space="preserve"> </w:t>
      </w:r>
      <w:r w:rsidR="00E70F32" w:rsidRPr="00E70F32">
        <w:rPr>
          <w:rFonts w:asciiTheme="minorHAnsi" w:hAnsiTheme="minorHAnsi" w:cs="TimesNewRomanPSMT"/>
          <w:szCs w:val="24"/>
        </w:rPr>
        <w:t>68</w:t>
      </w:r>
    </w:p>
    <w:p w:rsidR="00ED54C4" w:rsidRPr="00E70F32" w:rsidRDefault="00E70F32" w:rsidP="007416A1">
      <w:pPr>
        <w:ind w:left="432"/>
        <w:rPr>
          <w:rFonts w:asciiTheme="minorHAnsi" w:hAnsiTheme="minorHAnsi" w:cs="TimesNewRomanPSMT"/>
          <w:szCs w:val="24"/>
        </w:rPr>
      </w:pPr>
      <w:r w:rsidRPr="00E70F32">
        <w:rPr>
          <w:rFonts w:asciiTheme="minorHAnsi" w:hAnsiTheme="minorHAnsi" w:cs="TimesNewRomanPSMT"/>
          <w:szCs w:val="24"/>
        </w:rPr>
        <w:t xml:space="preserve">Part c: domain: 0 </w:t>
      </w:r>
      <w:r w:rsidR="00ED54C4">
        <w:rPr>
          <w:rFonts w:asciiTheme="minorHAnsi" w:eastAsia="SymbolMT" w:hAnsiTheme="minorHAnsi" w:cs="SymbolMT"/>
          <w:szCs w:val="24"/>
        </w:rPr>
        <w:t xml:space="preserve">≤ </w:t>
      </w:r>
      <w:r w:rsidRPr="00E70F32">
        <w:rPr>
          <w:rFonts w:asciiTheme="minorHAnsi" w:hAnsiTheme="minorHAnsi" w:cs="TimesNewRomanPS-ItalicMT"/>
          <w:i/>
          <w:iCs/>
          <w:szCs w:val="24"/>
        </w:rPr>
        <w:t xml:space="preserve">c </w:t>
      </w:r>
      <w:r w:rsidR="00ED54C4">
        <w:rPr>
          <w:rFonts w:asciiTheme="minorHAnsi" w:eastAsia="SymbolMT" w:hAnsiTheme="minorHAnsi" w:cs="SymbolMT"/>
          <w:szCs w:val="24"/>
        </w:rPr>
        <w:t>≤</w:t>
      </w:r>
      <w:r w:rsidRPr="00E70F32">
        <w:rPr>
          <w:rFonts w:asciiTheme="minorHAnsi" w:eastAsia="SymbolMT" w:hAnsiTheme="minorHAnsi" w:cs="SymbolMT"/>
          <w:szCs w:val="24"/>
        </w:rPr>
        <w:t xml:space="preserve"> </w:t>
      </w:r>
      <w:r w:rsidRPr="00E70F32">
        <w:rPr>
          <w:rFonts w:asciiTheme="minorHAnsi" w:hAnsiTheme="minorHAnsi" w:cs="TimesNewRomanPSMT"/>
          <w:szCs w:val="24"/>
        </w:rPr>
        <w:t xml:space="preserve">96 ; range: 0 </w:t>
      </w:r>
      <w:r w:rsidR="00ED54C4">
        <w:rPr>
          <w:rFonts w:asciiTheme="minorHAnsi" w:eastAsia="SymbolMT" w:hAnsiTheme="minorHAnsi" w:cs="SymbolMT"/>
          <w:szCs w:val="24"/>
        </w:rPr>
        <w:t>≤</w:t>
      </w:r>
      <w:r w:rsidRPr="00E70F32">
        <w:rPr>
          <w:rFonts w:asciiTheme="minorHAnsi" w:eastAsia="SymbolMT" w:hAnsiTheme="minorHAnsi" w:cs="SymbolMT"/>
          <w:szCs w:val="24"/>
        </w:rPr>
        <w:t xml:space="preserve"> </w:t>
      </w:r>
      <w:r w:rsidRPr="00E70F32">
        <w:rPr>
          <w:rFonts w:asciiTheme="minorHAnsi" w:hAnsiTheme="minorHAnsi" w:cs="TimesNewRomanPS-ItalicMT"/>
          <w:i/>
          <w:iCs/>
          <w:szCs w:val="24"/>
        </w:rPr>
        <w:t xml:space="preserve">A </w:t>
      </w:r>
      <w:r w:rsidR="00ED54C4">
        <w:rPr>
          <w:rFonts w:asciiTheme="minorHAnsi" w:eastAsia="SymbolMT" w:hAnsiTheme="minorHAnsi" w:cs="SymbolMT"/>
          <w:szCs w:val="24"/>
        </w:rPr>
        <w:t>≤</w:t>
      </w:r>
      <w:r w:rsidRPr="00E70F32">
        <w:rPr>
          <w:rFonts w:asciiTheme="minorHAnsi" w:eastAsia="SymbolMT" w:hAnsiTheme="minorHAnsi" w:cs="SymbolMT"/>
          <w:szCs w:val="24"/>
        </w:rPr>
        <w:t xml:space="preserve"> </w:t>
      </w:r>
      <w:r w:rsidRPr="00E70F32">
        <w:rPr>
          <w:rFonts w:asciiTheme="minorHAnsi" w:hAnsiTheme="minorHAnsi" w:cs="TimesNewRomanPSMT"/>
          <w:szCs w:val="24"/>
        </w:rPr>
        <w:t>68</w:t>
      </w:r>
    </w:p>
    <w:sectPr w:rsidR="00ED54C4" w:rsidRPr="00E70F32" w:rsidSect="00F8756D">
      <w:footerReference w:type="default" r:id="rId60"/>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41D1" w:rsidRDefault="00B141D1">
      <w:r>
        <w:separator/>
      </w:r>
    </w:p>
  </w:endnote>
  <w:endnote w:type="continuationSeparator" w:id="0">
    <w:p w:rsidR="00B141D1" w:rsidRDefault="00B141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eliorLTStd">
    <w:panose1 w:val="00000000000000000000"/>
    <w:charset w:val="00"/>
    <w:family w:val="auto"/>
    <w:notTrueType/>
    <w:pitch w:val="default"/>
    <w:sig w:usb0="00000003" w:usb1="00000000" w:usb2="00000000" w:usb3="00000000" w:csb0="00000001" w:csb1="00000000"/>
  </w:font>
  <w:font w:name="Minion-Regular">
    <w:panose1 w:val="00000000000000000000"/>
    <w:charset w:val="00"/>
    <w:family w:val="roman"/>
    <w:notTrueType/>
    <w:pitch w:val="default"/>
    <w:sig w:usb0="00000003" w:usb1="00000000" w:usb2="00000000" w:usb3="00000000" w:csb0="00000001" w:csb1="00000000"/>
  </w:font>
  <w:font w:name="MeliorLTStd-Italic">
    <w:panose1 w:val="00000000000000000000"/>
    <w:charset w:val="00"/>
    <w:family w:val="auto"/>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UniMath-Regular">
    <w:altName w:val="MS Mincho"/>
    <w:panose1 w:val="00000000000000000000"/>
    <w:charset w:val="80"/>
    <w:family w:val="auto"/>
    <w:notTrueType/>
    <w:pitch w:val="default"/>
    <w:sig w:usb0="00000003" w:usb1="08070000" w:usb2="00000010" w:usb3="00000000" w:csb0="00020001" w:csb1="00000000"/>
  </w:font>
  <w:font w:name="MeliorLTStd-Bol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BoldMT">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SymbolMT">
    <w:altName w:val="Arial Unicode MS"/>
    <w:panose1 w:val="00000000000000000000"/>
    <w:charset w:val="88"/>
    <w:family w:val="auto"/>
    <w:notTrueType/>
    <w:pitch w:val="default"/>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C81" w:rsidRDefault="00F8756D" w:rsidP="00F8756D">
    <w:pPr>
      <w:pStyle w:val="Footer"/>
      <w:tabs>
        <w:tab w:val="clear" w:pos="8640"/>
        <w:tab w:val="right" w:pos="9270"/>
      </w:tabs>
      <w:rPr>
        <w:rStyle w:val="PageNumber"/>
        <w:sz w:val="18"/>
      </w:rPr>
    </w:pPr>
    <w:r>
      <w:rPr>
        <w:sz w:val="18"/>
      </w:rPr>
      <w:t xml:space="preserve">Dr. Ron Licht  </w:t>
    </w:r>
    <w:r>
      <w:rPr>
        <w:noProof/>
        <w:sz w:val="18"/>
      </w:rPr>
      <w:drawing>
        <wp:inline distT="0" distB="0" distL="0" distR="0" wp14:anchorId="05EC05BD" wp14:editId="4AA4D171">
          <wp:extent cx="838200" cy="299085"/>
          <wp:effectExtent l="0" t="0" r="0" b="5715"/>
          <wp:docPr id="26" name="Picture 2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F57C81">
      <w:rPr>
        <w:sz w:val="18"/>
      </w:rPr>
      <w:tab/>
    </w:r>
    <w:r w:rsidR="00F57C81">
      <w:rPr>
        <w:rStyle w:val="PageNumber"/>
        <w:sz w:val="18"/>
      </w:rPr>
      <w:fldChar w:fldCharType="begin"/>
    </w:r>
    <w:r w:rsidR="00F57C81">
      <w:rPr>
        <w:rStyle w:val="PageNumber"/>
        <w:sz w:val="18"/>
      </w:rPr>
      <w:instrText xml:space="preserve"> PAGE </w:instrText>
    </w:r>
    <w:r w:rsidR="00F57C81">
      <w:rPr>
        <w:rStyle w:val="PageNumber"/>
        <w:sz w:val="18"/>
      </w:rPr>
      <w:fldChar w:fldCharType="separate"/>
    </w:r>
    <w:r>
      <w:rPr>
        <w:rStyle w:val="PageNumber"/>
        <w:noProof/>
        <w:sz w:val="18"/>
      </w:rPr>
      <w:t>10</w:t>
    </w:r>
    <w:r w:rsidR="00F57C81">
      <w:rPr>
        <w:rStyle w:val="PageNumber"/>
        <w:sz w:val="18"/>
      </w:rPr>
      <w:fldChar w:fldCharType="end"/>
    </w:r>
    <w:r w:rsidR="00F57C81">
      <w:rPr>
        <w:rStyle w:val="PageNumber"/>
        <w:sz w:val="18"/>
      </w:rPr>
      <w:tab/>
    </w:r>
    <w:r>
      <w:rPr>
        <w:rStyle w:val="PageNumber"/>
        <w:sz w:val="18"/>
      </w:rPr>
      <w:t>www.structuredindependentlearning.com</w:t>
    </w:r>
  </w:p>
  <w:p w:rsidR="00F57C81" w:rsidRDefault="00F57C81">
    <w:pPr>
      <w:pStyle w:val="Footer"/>
      <w:rPr>
        <w:sz w:val="18"/>
      </w:rPr>
    </w:pPr>
    <w:r>
      <w:rPr>
        <w:rStyle w:val="PageNumber"/>
        <w:sz w:val="18"/>
      </w:rPr>
      <w:t>L3-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41D1" w:rsidRDefault="00B141D1">
      <w:r>
        <w:separator/>
      </w:r>
    </w:p>
  </w:footnote>
  <w:footnote w:type="continuationSeparator" w:id="0">
    <w:p w:rsidR="00B141D1" w:rsidRDefault="00B141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6C5A"/>
    <w:rsid w:val="00075DBE"/>
    <w:rsid w:val="0009144A"/>
    <w:rsid w:val="000C0EF1"/>
    <w:rsid w:val="000C256E"/>
    <w:rsid w:val="000E43BC"/>
    <w:rsid w:val="000F5024"/>
    <w:rsid w:val="000F790C"/>
    <w:rsid w:val="00104100"/>
    <w:rsid w:val="00127BA9"/>
    <w:rsid w:val="00147F2B"/>
    <w:rsid w:val="0016765A"/>
    <w:rsid w:val="00185453"/>
    <w:rsid w:val="00187392"/>
    <w:rsid w:val="001A25FE"/>
    <w:rsid w:val="001F1714"/>
    <w:rsid w:val="001F6C83"/>
    <w:rsid w:val="0020536C"/>
    <w:rsid w:val="00235441"/>
    <w:rsid w:val="00240317"/>
    <w:rsid w:val="0024504F"/>
    <w:rsid w:val="002674EE"/>
    <w:rsid w:val="00267A55"/>
    <w:rsid w:val="00272378"/>
    <w:rsid w:val="002774CA"/>
    <w:rsid w:val="00296C40"/>
    <w:rsid w:val="002B1088"/>
    <w:rsid w:val="002B7EC5"/>
    <w:rsid w:val="002C51EE"/>
    <w:rsid w:val="002F08BD"/>
    <w:rsid w:val="002F32FA"/>
    <w:rsid w:val="00311652"/>
    <w:rsid w:val="00327237"/>
    <w:rsid w:val="003376C3"/>
    <w:rsid w:val="00375A81"/>
    <w:rsid w:val="00375BD8"/>
    <w:rsid w:val="00375DD0"/>
    <w:rsid w:val="00383B31"/>
    <w:rsid w:val="00384BCE"/>
    <w:rsid w:val="00385C91"/>
    <w:rsid w:val="003A229B"/>
    <w:rsid w:val="003B4EF0"/>
    <w:rsid w:val="003B78D0"/>
    <w:rsid w:val="003D1373"/>
    <w:rsid w:val="003E14AD"/>
    <w:rsid w:val="003E4B7E"/>
    <w:rsid w:val="003E5C59"/>
    <w:rsid w:val="00404842"/>
    <w:rsid w:val="00413A58"/>
    <w:rsid w:val="00433497"/>
    <w:rsid w:val="00456C6F"/>
    <w:rsid w:val="00472BB4"/>
    <w:rsid w:val="004A3410"/>
    <w:rsid w:val="004B0BB9"/>
    <w:rsid w:val="004C0459"/>
    <w:rsid w:val="004F0C1B"/>
    <w:rsid w:val="00506D16"/>
    <w:rsid w:val="005252C2"/>
    <w:rsid w:val="00537816"/>
    <w:rsid w:val="00540601"/>
    <w:rsid w:val="00550FA1"/>
    <w:rsid w:val="005564D3"/>
    <w:rsid w:val="005709FD"/>
    <w:rsid w:val="005754FE"/>
    <w:rsid w:val="005B72EA"/>
    <w:rsid w:val="005C4325"/>
    <w:rsid w:val="005D07FD"/>
    <w:rsid w:val="005E2EAF"/>
    <w:rsid w:val="00621357"/>
    <w:rsid w:val="0064651E"/>
    <w:rsid w:val="00647F9F"/>
    <w:rsid w:val="00652A4C"/>
    <w:rsid w:val="00662427"/>
    <w:rsid w:val="0066420B"/>
    <w:rsid w:val="00670AD1"/>
    <w:rsid w:val="00671393"/>
    <w:rsid w:val="00675DB3"/>
    <w:rsid w:val="006C1EA8"/>
    <w:rsid w:val="006C3995"/>
    <w:rsid w:val="006F2EA4"/>
    <w:rsid w:val="007416A1"/>
    <w:rsid w:val="00775E83"/>
    <w:rsid w:val="00783B4C"/>
    <w:rsid w:val="007847E9"/>
    <w:rsid w:val="00786B96"/>
    <w:rsid w:val="007D07A5"/>
    <w:rsid w:val="007D0A50"/>
    <w:rsid w:val="007F7619"/>
    <w:rsid w:val="00816195"/>
    <w:rsid w:val="00816D7C"/>
    <w:rsid w:val="008208AE"/>
    <w:rsid w:val="00822D6A"/>
    <w:rsid w:val="0082614B"/>
    <w:rsid w:val="00826DE2"/>
    <w:rsid w:val="008412E4"/>
    <w:rsid w:val="00841897"/>
    <w:rsid w:val="008509AD"/>
    <w:rsid w:val="00893505"/>
    <w:rsid w:val="008A284D"/>
    <w:rsid w:val="008A306C"/>
    <w:rsid w:val="008B05DB"/>
    <w:rsid w:val="008B4C95"/>
    <w:rsid w:val="008C548B"/>
    <w:rsid w:val="008E6D26"/>
    <w:rsid w:val="008F5DBB"/>
    <w:rsid w:val="008F7AD1"/>
    <w:rsid w:val="009141DB"/>
    <w:rsid w:val="00937D5C"/>
    <w:rsid w:val="00941085"/>
    <w:rsid w:val="00943A33"/>
    <w:rsid w:val="00951504"/>
    <w:rsid w:val="00964B5C"/>
    <w:rsid w:val="009816ED"/>
    <w:rsid w:val="009A3D6F"/>
    <w:rsid w:val="009E18DD"/>
    <w:rsid w:val="009E30A9"/>
    <w:rsid w:val="00A00B6C"/>
    <w:rsid w:val="00A01C26"/>
    <w:rsid w:val="00A11A66"/>
    <w:rsid w:val="00A13442"/>
    <w:rsid w:val="00A23917"/>
    <w:rsid w:val="00A513AE"/>
    <w:rsid w:val="00A56581"/>
    <w:rsid w:val="00A6044E"/>
    <w:rsid w:val="00A75909"/>
    <w:rsid w:val="00A8600B"/>
    <w:rsid w:val="00A909CF"/>
    <w:rsid w:val="00AC031C"/>
    <w:rsid w:val="00AC1805"/>
    <w:rsid w:val="00AC635E"/>
    <w:rsid w:val="00B141D1"/>
    <w:rsid w:val="00B22837"/>
    <w:rsid w:val="00B2388A"/>
    <w:rsid w:val="00B2394A"/>
    <w:rsid w:val="00B24BD7"/>
    <w:rsid w:val="00B5173E"/>
    <w:rsid w:val="00B5186E"/>
    <w:rsid w:val="00B953B3"/>
    <w:rsid w:val="00BA1008"/>
    <w:rsid w:val="00BA1DA6"/>
    <w:rsid w:val="00BA59C8"/>
    <w:rsid w:val="00BD1809"/>
    <w:rsid w:val="00C33A26"/>
    <w:rsid w:val="00C36820"/>
    <w:rsid w:val="00C45A83"/>
    <w:rsid w:val="00C73448"/>
    <w:rsid w:val="00C73E47"/>
    <w:rsid w:val="00C96A91"/>
    <w:rsid w:val="00CA434D"/>
    <w:rsid w:val="00CD3269"/>
    <w:rsid w:val="00CD5005"/>
    <w:rsid w:val="00CF3021"/>
    <w:rsid w:val="00CF79F6"/>
    <w:rsid w:val="00D02340"/>
    <w:rsid w:val="00D07DB7"/>
    <w:rsid w:val="00D12088"/>
    <w:rsid w:val="00D13010"/>
    <w:rsid w:val="00D17D0E"/>
    <w:rsid w:val="00D26125"/>
    <w:rsid w:val="00D375A5"/>
    <w:rsid w:val="00D4276E"/>
    <w:rsid w:val="00D45050"/>
    <w:rsid w:val="00D50784"/>
    <w:rsid w:val="00D52EA6"/>
    <w:rsid w:val="00D53793"/>
    <w:rsid w:val="00D61307"/>
    <w:rsid w:val="00D73325"/>
    <w:rsid w:val="00D932FC"/>
    <w:rsid w:val="00DC5DDC"/>
    <w:rsid w:val="00DD6CE3"/>
    <w:rsid w:val="00E21564"/>
    <w:rsid w:val="00E2540E"/>
    <w:rsid w:val="00E4592D"/>
    <w:rsid w:val="00E53958"/>
    <w:rsid w:val="00E62071"/>
    <w:rsid w:val="00E70F32"/>
    <w:rsid w:val="00E836CD"/>
    <w:rsid w:val="00E87672"/>
    <w:rsid w:val="00E9079C"/>
    <w:rsid w:val="00EA4CF4"/>
    <w:rsid w:val="00EB4641"/>
    <w:rsid w:val="00ED4654"/>
    <w:rsid w:val="00ED54C4"/>
    <w:rsid w:val="00EE06B0"/>
    <w:rsid w:val="00EE7C07"/>
    <w:rsid w:val="00EF247E"/>
    <w:rsid w:val="00EF2804"/>
    <w:rsid w:val="00F10FC8"/>
    <w:rsid w:val="00F114B0"/>
    <w:rsid w:val="00F2510E"/>
    <w:rsid w:val="00F36AB9"/>
    <w:rsid w:val="00F453C8"/>
    <w:rsid w:val="00F57C81"/>
    <w:rsid w:val="00F65558"/>
    <w:rsid w:val="00F86C47"/>
    <w:rsid w:val="00F8756D"/>
    <w:rsid w:val="00F97885"/>
    <w:rsid w:val="00FB4882"/>
    <w:rsid w:val="00FB719F"/>
    <w:rsid w:val="00FB76E6"/>
    <w:rsid w:val="00FD57F7"/>
    <w:rsid w:val="00FE0CE6"/>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84D"/>
    <w:rPr>
      <w:rFonts w:ascii="Calibri" w:hAnsi="Calibri"/>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character" w:styleId="PlaceholderText">
    <w:name w:val="Placeholder Text"/>
    <w:basedOn w:val="DefaultParagraphFont"/>
    <w:uiPriority w:val="99"/>
    <w:semiHidden/>
    <w:rsid w:val="00FE0CE6"/>
    <w:rPr>
      <w:color w:val="808080"/>
    </w:rPr>
  </w:style>
  <w:style w:type="character" w:customStyle="1" w:styleId="HeaderChar">
    <w:name w:val="Header Char"/>
    <w:basedOn w:val="DefaultParagraphFont"/>
    <w:link w:val="Header"/>
    <w:uiPriority w:val="99"/>
    <w:rsid w:val="00621357"/>
    <w:rPr>
      <w:rFonts w:ascii="Calibri" w:hAnsi="Calibri"/>
      <w:sz w:val="24"/>
    </w:rPr>
  </w:style>
  <w:style w:type="character" w:customStyle="1" w:styleId="FooterChar">
    <w:name w:val="Footer Char"/>
    <w:basedOn w:val="DefaultParagraphFont"/>
    <w:link w:val="Footer"/>
    <w:uiPriority w:val="99"/>
    <w:rsid w:val="00621357"/>
    <w:rPr>
      <w:rFonts w:ascii="Calibri" w:hAnsi="Calibri"/>
      <w:sz w:val="24"/>
    </w:rPr>
  </w:style>
  <w:style w:type="character" w:styleId="CommentReference">
    <w:name w:val="annotation reference"/>
    <w:basedOn w:val="DefaultParagraphFont"/>
    <w:semiHidden/>
    <w:rsid w:val="00621357"/>
    <w:rPr>
      <w:sz w:val="16"/>
      <w:szCs w:val="16"/>
    </w:rPr>
  </w:style>
  <w:style w:type="paragraph" w:styleId="CommentText">
    <w:name w:val="annotation text"/>
    <w:basedOn w:val="Normal"/>
    <w:link w:val="CommentTextChar"/>
    <w:semiHidden/>
    <w:rsid w:val="00621357"/>
    <w:rPr>
      <w:rFonts w:ascii="Times New Roman" w:hAnsi="Times New Roman"/>
      <w:sz w:val="20"/>
      <w:lang w:val="en-US" w:eastAsia="en-US"/>
    </w:rPr>
  </w:style>
  <w:style w:type="character" w:customStyle="1" w:styleId="CommentTextChar">
    <w:name w:val="Comment Text Char"/>
    <w:basedOn w:val="DefaultParagraphFont"/>
    <w:link w:val="CommentText"/>
    <w:semiHidden/>
    <w:rsid w:val="00621357"/>
    <w:rPr>
      <w:lang w:val="en-US" w:eastAsia="en-US"/>
    </w:rPr>
  </w:style>
  <w:style w:type="paragraph" w:styleId="CommentSubject">
    <w:name w:val="annotation subject"/>
    <w:basedOn w:val="CommentText"/>
    <w:next w:val="CommentText"/>
    <w:link w:val="CommentSubjectChar"/>
    <w:semiHidden/>
    <w:rsid w:val="00621357"/>
    <w:rPr>
      <w:b/>
      <w:bCs/>
    </w:rPr>
  </w:style>
  <w:style w:type="character" w:customStyle="1" w:styleId="CommentSubjectChar">
    <w:name w:val="Comment Subject Char"/>
    <w:basedOn w:val="CommentTextChar"/>
    <w:link w:val="CommentSubject"/>
    <w:semiHidden/>
    <w:rsid w:val="00621357"/>
    <w:rPr>
      <w:b/>
      <w:bCs/>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84D"/>
    <w:rPr>
      <w:rFonts w:ascii="Calibri" w:hAnsi="Calibri"/>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character" w:styleId="PlaceholderText">
    <w:name w:val="Placeholder Text"/>
    <w:basedOn w:val="DefaultParagraphFont"/>
    <w:uiPriority w:val="99"/>
    <w:semiHidden/>
    <w:rsid w:val="00FE0CE6"/>
    <w:rPr>
      <w:color w:val="808080"/>
    </w:rPr>
  </w:style>
  <w:style w:type="character" w:customStyle="1" w:styleId="HeaderChar">
    <w:name w:val="Header Char"/>
    <w:basedOn w:val="DefaultParagraphFont"/>
    <w:link w:val="Header"/>
    <w:uiPriority w:val="99"/>
    <w:rsid w:val="00621357"/>
    <w:rPr>
      <w:rFonts w:ascii="Calibri" w:hAnsi="Calibri"/>
      <w:sz w:val="24"/>
    </w:rPr>
  </w:style>
  <w:style w:type="character" w:customStyle="1" w:styleId="FooterChar">
    <w:name w:val="Footer Char"/>
    <w:basedOn w:val="DefaultParagraphFont"/>
    <w:link w:val="Footer"/>
    <w:uiPriority w:val="99"/>
    <w:rsid w:val="00621357"/>
    <w:rPr>
      <w:rFonts w:ascii="Calibri" w:hAnsi="Calibri"/>
      <w:sz w:val="24"/>
    </w:rPr>
  </w:style>
  <w:style w:type="character" w:styleId="CommentReference">
    <w:name w:val="annotation reference"/>
    <w:basedOn w:val="DefaultParagraphFont"/>
    <w:semiHidden/>
    <w:rsid w:val="00621357"/>
    <w:rPr>
      <w:sz w:val="16"/>
      <w:szCs w:val="16"/>
    </w:rPr>
  </w:style>
  <w:style w:type="paragraph" w:styleId="CommentText">
    <w:name w:val="annotation text"/>
    <w:basedOn w:val="Normal"/>
    <w:link w:val="CommentTextChar"/>
    <w:semiHidden/>
    <w:rsid w:val="00621357"/>
    <w:rPr>
      <w:rFonts w:ascii="Times New Roman" w:hAnsi="Times New Roman"/>
      <w:sz w:val="20"/>
      <w:lang w:val="en-US" w:eastAsia="en-US"/>
    </w:rPr>
  </w:style>
  <w:style w:type="character" w:customStyle="1" w:styleId="CommentTextChar">
    <w:name w:val="Comment Text Char"/>
    <w:basedOn w:val="DefaultParagraphFont"/>
    <w:link w:val="CommentText"/>
    <w:semiHidden/>
    <w:rsid w:val="00621357"/>
    <w:rPr>
      <w:lang w:val="en-US" w:eastAsia="en-US"/>
    </w:rPr>
  </w:style>
  <w:style w:type="paragraph" w:styleId="CommentSubject">
    <w:name w:val="annotation subject"/>
    <w:basedOn w:val="CommentText"/>
    <w:next w:val="CommentText"/>
    <w:link w:val="CommentSubjectChar"/>
    <w:semiHidden/>
    <w:rsid w:val="00621357"/>
    <w:rPr>
      <w:b/>
      <w:bCs/>
    </w:rPr>
  </w:style>
  <w:style w:type="character" w:customStyle="1" w:styleId="CommentSubjectChar">
    <w:name w:val="Comment Subject Char"/>
    <w:basedOn w:val="CommentTextChar"/>
    <w:link w:val="CommentSubject"/>
    <w:semiHidden/>
    <w:rsid w:val="00621357"/>
    <w:rPr>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5.png"/><Relationship Id="rId34" Type="http://schemas.openxmlformats.org/officeDocument/2006/relationships/oleObject" Target="embeddings/oleObject15.bin"/><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5.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9.png"/><Relationship Id="rId41" Type="http://schemas.openxmlformats.org/officeDocument/2006/relationships/image" Target="media/image15.png"/><Relationship Id="rId54" Type="http://schemas.openxmlformats.org/officeDocument/2006/relationships/image" Target="media/image22.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3.png"/><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e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png"/><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4.e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4.png"/><Relationship Id="rId31" Type="http://schemas.openxmlformats.org/officeDocument/2006/relationships/image" Target="media/image10.png"/><Relationship Id="rId44" Type="http://schemas.openxmlformats.org/officeDocument/2006/relationships/image" Target="media/image17.png"/><Relationship Id="rId52" Type="http://schemas.openxmlformats.org/officeDocument/2006/relationships/image" Target="media/image21.png"/><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png"/><Relationship Id="rId22" Type="http://schemas.openxmlformats.org/officeDocument/2006/relationships/oleObject" Target="embeddings/oleObject9.bin"/><Relationship Id="rId27" Type="http://schemas.openxmlformats.org/officeDocument/2006/relationships/image" Target="media/image8.png"/><Relationship Id="rId30" Type="http://schemas.openxmlformats.org/officeDocument/2006/relationships/oleObject" Target="embeddings/oleObject13.bin"/><Relationship Id="rId35" Type="http://schemas.openxmlformats.org/officeDocument/2006/relationships/image" Target="media/image12.png"/><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3.emf"/><Relationship Id="rId8" Type="http://schemas.openxmlformats.org/officeDocument/2006/relationships/endnotes" Target="endnotes.xml"/><Relationship Id="rId51" Type="http://schemas.openxmlformats.org/officeDocument/2006/relationships/image" Target="media/image20.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3.png"/><Relationship Id="rId25" Type="http://schemas.openxmlformats.org/officeDocument/2006/relationships/image" Target="media/image7.png"/><Relationship Id="rId33" Type="http://schemas.openxmlformats.org/officeDocument/2006/relationships/image" Target="media/image11.png"/><Relationship Id="rId38" Type="http://schemas.openxmlformats.org/officeDocument/2006/relationships/image" Target="media/image14.png"/><Relationship Id="rId46" Type="http://schemas.openxmlformats.org/officeDocument/2006/relationships/image" Target="media/image18.wmf"/><Relationship Id="rId59" Type="http://schemas.openxmlformats.org/officeDocument/2006/relationships/image" Target="media/image26.emf"/></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D602BE-447D-4DA7-95CD-11DE08FA4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091</Words>
  <Characters>11921</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13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11</cp:revision>
  <cp:lastPrinted>2016-05-17T17:25:00Z</cp:lastPrinted>
  <dcterms:created xsi:type="dcterms:W3CDTF">2013-03-21T19:23:00Z</dcterms:created>
  <dcterms:modified xsi:type="dcterms:W3CDTF">2016-05-17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